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0CEA1F" w14:textId="77777777" w:rsidR="00493ADA" w:rsidRPr="00B41FF0" w:rsidRDefault="00493ADA" w:rsidP="000F0012">
      <w:pPr>
        <w:tabs>
          <w:tab w:val="left" w:pos="5850"/>
        </w:tabs>
        <w:spacing w:after="120" w:line="360" w:lineRule="auto"/>
        <w:contextualSpacing/>
        <w:jc w:val="center"/>
        <w:rPr>
          <w:b/>
          <w:bCs/>
          <w:sz w:val="32"/>
          <w:szCs w:val="32"/>
        </w:rPr>
      </w:pPr>
      <w:r w:rsidRPr="00B41FF0">
        <w:rPr>
          <w:b/>
          <w:bCs/>
          <w:noProof/>
          <w:sz w:val="32"/>
          <w:szCs w:val="32"/>
        </w:rPr>
        <mc:AlternateContent>
          <mc:Choice Requires="wpg">
            <w:drawing>
              <wp:anchor distT="0" distB="0" distL="114300" distR="114300" simplePos="0" relativeHeight="251659264" behindDoc="1" locked="0" layoutInCell="1" allowOverlap="1" wp14:anchorId="3536B7B8" wp14:editId="795FC95C">
                <wp:simplePos x="0" y="0"/>
                <wp:positionH relativeFrom="margin">
                  <wp:align>right</wp:align>
                </wp:positionH>
                <wp:positionV relativeFrom="paragraph">
                  <wp:posOffset>-325120</wp:posOffset>
                </wp:positionV>
                <wp:extent cx="6026150" cy="925830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0" cy="9258300"/>
                          <a:chOff x="1985" y="1418"/>
                          <a:chExt cx="8820" cy="14097"/>
                        </a:xfrm>
                      </wpg:grpSpPr>
                      <wpg:grpSp>
                        <wpg:cNvPr id="2" name="Group 3"/>
                        <wpg:cNvGrpSpPr>
                          <a:grpSpLocks/>
                        </wpg:cNvGrpSpPr>
                        <wpg:grpSpPr bwMode="auto">
                          <a:xfrm>
                            <a:off x="1985" y="1418"/>
                            <a:ext cx="1905" cy="1920"/>
                            <a:chOff x="1985" y="1418"/>
                            <a:chExt cx="1905" cy="1920"/>
                          </a:xfrm>
                        </wpg:grpSpPr>
                        <pic:pic xmlns:pic="http://schemas.openxmlformats.org/drawingml/2006/picture">
                          <pic:nvPicPr>
                            <pic:cNvPr id="3"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5"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extLst>
                            <a:ext uri="{909E8E84-426E-40DD-AFC4-6F175D3DCCD1}">
                              <a14:hiddenFill xmlns:a14="http://schemas.microsoft.com/office/drawing/2010/main">
                                <a:solidFill>
                                  <a:srgbClr val="FFFFFF"/>
                                </a:solidFill>
                              </a14:hiddenFill>
                            </a:ext>
                          </a:extLst>
                        </pic:spPr>
                      </pic:pic>
                      <wpg:grpSp>
                        <wpg:cNvPr id="6" name="Group 7"/>
                        <wpg:cNvGrpSpPr>
                          <a:grpSpLocks/>
                        </wpg:cNvGrpSpPr>
                        <wpg:grpSpPr bwMode="auto">
                          <a:xfrm rot="-16200000">
                            <a:off x="8892" y="1418"/>
                            <a:ext cx="1905" cy="1920"/>
                            <a:chOff x="1985" y="1418"/>
                            <a:chExt cx="1905" cy="1920"/>
                          </a:xfrm>
                        </wpg:grpSpPr>
                        <pic:pic xmlns:pic="http://schemas.openxmlformats.org/drawingml/2006/picture">
                          <pic:nvPicPr>
                            <pic:cNvPr id="7"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 name="Group 10"/>
                        <wpg:cNvGrpSpPr>
                          <a:grpSpLocks/>
                        </wpg:cNvGrpSpPr>
                        <wpg:grpSpPr bwMode="auto">
                          <a:xfrm rot="-5400000">
                            <a:off x="1992" y="13595"/>
                            <a:ext cx="1905" cy="1920"/>
                            <a:chOff x="1985" y="1418"/>
                            <a:chExt cx="1905" cy="1920"/>
                          </a:xfrm>
                        </wpg:grpSpPr>
                        <pic:pic xmlns:pic="http://schemas.openxmlformats.org/drawingml/2006/picture">
                          <pic:nvPicPr>
                            <pic:cNvPr id="1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2" name="Group 13"/>
                        <wpg:cNvGrpSpPr>
                          <a:grpSpLocks/>
                        </wpg:cNvGrpSpPr>
                        <wpg:grpSpPr bwMode="auto">
                          <a:xfrm rot="-32400000">
                            <a:off x="8899" y="13595"/>
                            <a:ext cx="1905" cy="1920"/>
                            <a:chOff x="1985" y="1418"/>
                            <a:chExt cx="1905" cy="1920"/>
                          </a:xfrm>
                        </wpg:grpSpPr>
                        <pic:pic xmlns:pic="http://schemas.openxmlformats.org/drawingml/2006/picture">
                          <pic:nvPicPr>
                            <pic:cNvPr id="13" name="Picture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15" name="Picture 16"/>
                          <pic:cNvPicPr>
                            <a:picLocks noChangeAspect="1" noChangeArrowheads="1"/>
                          </pic:cNvPicPr>
                        </pic:nvPicPr>
                        <pic:blipFill>
                          <a:blip r:embed="rId12">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pic:spPr>
                      </pic:pic>
                      <pic:pic xmlns:pic="http://schemas.openxmlformats.org/drawingml/2006/picture">
                        <pic:nvPicPr>
                          <pic:cNvPr id="17"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6016E88" id="Group 1" o:spid="_x0000_s1026" style="position:absolute;margin-left:423.3pt;margin-top:-25.6pt;width:474.5pt;height:729pt;z-index:-251657216;mso-position-horizontal:right;mso-position-horizontal-relative:margin" coordorigin="1985,1418" coordsize="8820,14097"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">
                <v:group id="Group 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">
                    <v:imagedata r:id="rId13" o:title=""/>
                  </v:shape>
                  <v:shape id="Picture 5" o:spid="_x0000_s1029" type="#_x0000_t75"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">
                    <v:imagedata r:id="rId14" o:title=""/>
                  </v:shape>
                </v:group>
                <v:shape id="Picture 6" o:spid="_x0000_s1030" type="#_x0000_t75"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">
                  <v:imagedata r:id="rId15" o:title=""/>
                </v:shape>
                <v:group id="Group 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">
                  <v:shape id="Picture 8" o:spid="_x0000_s1032" type="#_x0000_t75"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">
                    <v:imagedata r:id="rId16" o:title=""/>
                  </v:shape>
                  <v:shape id="Picture 9" o:spid="_x0000_s1033" type="#_x0000_t75"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">
                    <v:imagedata r:id="rId14" o:title=""/>
                  </v:shape>
                </v:group>
                <v:group id="Group 1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">
                  <v:shape id="Picture 11" o:spid="_x0000_s1035" type="#_x0000_t75"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">
                    <v:imagedata r:id="rId16" o:title=""/>
                  </v:shape>
                  <v:shape id="Picture 12" o:spid="_x0000_s1036" type="#_x0000_t75"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">
                    <v:imagedata r:id="rId14" o:title=""/>
                  </v:shape>
                </v:group>
                <v:group id="Group 1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">
                  <v:shape id="Picture 14" o:spid="_x0000_s1038" type="#_x0000_t75"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">
                    <v:imagedata r:id="rId13" o:title=""/>
                  </v:shape>
                  <v:shape id="Picture 15" o:spid="_x0000_s1039" type="#_x0000_t75"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">
                    <v:imagedata r:id="rId14" o:title=""/>
                  </v:shape>
                </v:group>
                <v:shape id="Picture 16" o:spid="_x0000_s1040" type="#_x0000_t75"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">
                  <v:imagedata r:id="rId17" o:title="" gain="126031f" blacklevel="1966f"/>
                </v:shape>
                <v:shape id="Picture 17" o:spid="_x0000_s1041" type="#_x0000_t75"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" filled="t" fillcolor="#3cc">
                  <v:imagedata r:id="rId17" o:title=""/>
                </v:shape>
                <v:shape id="Picture 18" o:spid="_x0000_s1042" type="#_x0000_t75"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">
                  <v:imagedata r:id="rId15" o:title=""/>
                </v:shape>
                <w10:wrap anchorx="margin"/>
              </v:group>
            </w:pict>
          </mc:Fallback>
        </mc:AlternateContent>
      </w:r>
      <w:r w:rsidRPr="00B41FF0">
        <w:rPr>
          <w:b/>
          <w:bCs/>
          <w:sz w:val="32"/>
          <w:szCs w:val="32"/>
        </w:rPr>
        <w:t>TRƯỜNG ĐẠI HỌC BÁCH KHOA HÀ NỘI</w:t>
      </w:r>
    </w:p>
    <w:p w14:paraId="267E82C0" w14:textId="77777777" w:rsidR="00493ADA" w:rsidRPr="00B41FF0" w:rsidRDefault="00493ADA" w:rsidP="000F0012">
      <w:pPr>
        <w:tabs>
          <w:tab w:val="left" w:pos="5850"/>
        </w:tabs>
        <w:spacing w:after="120" w:line="360" w:lineRule="auto"/>
        <w:contextualSpacing/>
        <w:jc w:val="center"/>
      </w:pPr>
      <w:r w:rsidRPr="00B41FF0">
        <w:t>VIỆN CÔNG NGHỆ THÔNG TIN VÀ TRUYỀN THÔNG</w:t>
      </w:r>
    </w:p>
    <w:p w14:paraId="5E6AD145" w14:textId="77777777" w:rsidR="00493ADA" w:rsidRPr="00B41FF0" w:rsidRDefault="00493ADA" w:rsidP="000F0012">
      <w:pPr>
        <w:tabs>
          <w:tab w:val="left" w:pos="5850"/>
        </w:tabs>
        <w:spacing w:after="120" w:line="360" w:lineRule="auto"/>
        <w:contextualSpacing/>
        <w:jc w:val="center"/>
      </w:pPr>
      <w:r w:rsidRPr="00B41FF0">
        <w:t>-------------------------------------------</w:t>
      </w:r>
    </w:p>
    <w:p w14:paraId="42EB35E2" w14:textId="77777777" w:rsidR="00493ADA" w:rsidRPr="00B41FF0" w:rsidRDefault="00493ADA" w:rsidP="000F0012">
      <w:pPr>
        <w:tabs>
          <w:tab w:val="left" w:pos="5850"/>
        </w:tabs>
        <w:spacing w:after="120" w:line="360" w:lineRule="auto"/>
        <w:contextualSpacing/>
        <w:jc w:val="center"/>
      </w:pPr>
    </w:p>
    <w:p w14:paraId="547EF591" w14:textId="77777777" w:rsidR="00493ADA" w:rsidRPr="00B41FF0" w:rsidRDefault="00493ADA" w:rsidP="000F0012">
      <w:pPr>
        <w:tabs>
          <w:tab w:val="left" w:pos="5850"/>
        </w:tabs>
        <w:spacing w:after="120" w:line="360" w:lineRule="auto"/>
        <w:contextualSpacing/>
        <w:jc w:val="center"/>
      </w:pPr>
      <w:r w:rsidRPr="00B41FF0">
        <w:rPr>
          <w:noProof/>
        </w:rPr>
        <w:drawing>
          <wp:inline distT="0" distB="0" distL="0" distR="0" wp14:anchorId="2DEF21C2" wp14:editId="49EED802">
            <wp:extent cx="1470660" cy="2209202"/>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85844" cy="2232011"/>
                    </a:xfrm>
                    <a:prstGeom prst="rect">
                      <a:avLst/>
                    </a:prstGeom>
                    <a:noFill/>
                    <a:ln>
                      <a:noFill/>
                    </a:ln>
                  </pic:spPr>
                </pic:pic>
              </a:graphicData>
            </a:graphic>
          </wp:inline>
        </w:drawing>
      </w:r>
    </w:p>
    <w:p w14:paraId="259FAD0B" w14:textId="77777777" w:rsidR="00493ADA" w:rsidRPr="00B41FF0" w:rsidRDefault="00493ADA" w:rsidP="000F0012">
      <w:pPr>
        <w:tabs>
          <w:tab w:val="left" w:pos="5850"/>
        </w:tabs>
        <w:spacing w:after="120" w:line="360" w:lineRule="auto"/>
        <w:contextualSpacing/>
        <w:jc w:val="center"/>
        <w:rPr>
          <w:b/>
          <w:bCs/>
          <w:sz w:val="50"/>
          <w:szCs w:val="50"/>
        </w:rPr>
      </w:pPr>
      <w:r w:rsidRPr="00B41FF0">
        <w:rPr>
          <w:b/>
          <w:bCs/>
          <w:sz w:val="50"/>
          <w:szCs w:val="50"/>
        </w:rPr>
        <w:t xml:space="preserve">BÁO CÁO BÀI TẬP LỚN </w:t>
      </w:r>
    </w:p>
    <w:p w14:paraId="79BE5203" w14:textId="475B3197" w:rsidR="00493ADA" w:rsidRPr="00B41FF0" w:rsidRDefault="00AA6E77" w:rsidP="000F0012">
      <w:pPr>
        <w:tabs>
          <w:tab w:val="left" w:pos="5850"/>
        </w:tabs>
        <w:spacing w:after="120" w:line="360" w:lineRule="auto"/>
        <w:contextualSpacing/>
        <w:jc w:val="center"/>
        <w:rPr>
          <w:b/>
          <w:bCs/>
          <w:sz w:val="40"/>
          <w:szCs w:val="40"/>
        </w:rPr>
      </w:pPr>
      <w:r w:rsidRPr="00B41FF0">
        <w:rPr>
          <w:b/>
          <w:bCs/>
          <w:sz w:val="40"/>
          <w:szCs w:val="40"/>
        </w:rPr>
        <w:t>NHẬP MÔN TRÍ TUỆ NHÂN TẠO</w:t>
      </w:r>
    </w:p>
    <w:p w14:paraId="155D4730" w14:textId="79EC65D5" w:rsidR="00493ADA" w:rsidRDefault="00493ADA" w:rsidP="00E52B56">
      <w:pPr>
        <w:tabs>
          <w:tab w:val="left" w:pos="5850"/>
        </w:tabs>
        <w:spacing w:after="120" w:line="360" w:lineRule="auto"/>
        <w:contextualSpacing/>
        <w:jc w:val="center"/>
        <w:rPr>
          <w:b/>
          <w:bCs/>
          <w:sz w:val="36"/>
          <w:szCs w:val="36"/>
        </w:rPr>
      </w:pPr>
      <w:r w:rsidRPr="00B41FF0">
        <w:rPr>
          <w:b/>
          <w:bCs/>
          <w:sz w:val="36"/>
          <w:szCs w:val="36"/>
        </w:rPr>
        <w:t xml:space="preserve">Đề tài: </w:t>
      </w:r>
      <w:r w:rsidR="00AA6E77" w:rsidRPr="00B41FF0">
        <w:rPr>
          <w:b/>
          <w:bCs/>
          <w:sz w:val="36"/>
          <w:szCs w:val="36"/>
        </w:rPr>
        <w:t xml:space="preserve">DỰ ĐOÁN </w:t>
      </w:r>
      <w:r w:rsidR="00E52B56">
        <w:rPr>
          <w:b/>
          <w:bCs/>
          <w:sz w:val="36"/>
          <w:szCs w:val="36"/>
        </w:rPr>
        <w:t xml:space="preserve">MỨC ĐỘ PHÙ HỢP </w:t>
      </w:r>
    </w:p>
    <w:p w14:paraId="7D0B8F17" w14:textId="2F44EB12" w:rsidR="00E52B56" w:rsidRPr="00B41FF0" w:rsidRDefault="00E52B56" w:rsidP="00E52B56">
      <w:pPr>
        <w:tabs>
          <w:tab w:val="left" w:pos="5850"/>
        </w:tabs>
        <w:spacing w:after="120" w:line="360" w:lineRule="auto"/>
        <w:contextualSpacing/>
        <w:jc w:val="center"/>
        <w:rPr>
          <w:b/>
          <w:bCs/>
          <w:sz w:val="30"/>
          <w:szCs w:val="30"/>
        </w:rPr>
      </w:pPr>
      <w:r>
        <w:rPr>
          <w:b/>
          <w:bCs/>
          <w:sz w:val="36"/>
          <w:szCs w:val="36"/>
        </w:rPr>
        <w:t>CỦA VIDEO YOUTUBE ĐỐI VỚI TRẺ EM</w:t>
      </w:r>
    </w:p>
    <w:p w14:paraId="4352CAB9" w14:textId="77777777" w:rsidR="00493ADA" w:rsidRPr="00B41FF0" w:rsidRDefault="00493ADA" w:rsidP="000F0012">
      <w:pPr>
        <w:tabs>
          <w:tab w:val="left" w:pos="5850"/>
        </w:tabs>
        <w:spacing w:after="120" w:line="360" w:lineRule="auto"/>
        <w:contextualSpacing/>
        <w:jc w:val="center"/>
      </w:pPr>
    </w:p>
    <w:p w14:paraId="5A37E2D7" w14:textId="1157B2DB" w:rsidR="00493ADA" w:rsidRPr="00B41FF0" w:rsidRDefault="00493ADA" w:rsidP="000F0012">
      <w:pPr>
        <w:tabs>
          <w:tab w:val="left" w:pos="5850"/>
        </w:tabs>
        <w:spacing w:after="120" w:line="360" w:lineRule="auto"/>
        <w:contextualSpacing/>
        <w:rPr>
          <w:b/>
          <w:bCs/>
        </w:rPr>
      </w:pPr>
      <w:r w:rsidRPr="00B41FF0">
        <w:t xml:space="preserve">                      </w:t>
      </w:r>
      <w:r w:rsidR="006C6DC0" w:rsidRPr="00B41FF0">
        <w:t xml:space="preserve">       </w:t>
      </w:r>
      <w:r w:rsidRPr="00B41FF0">
        <w:rPr>
          <w:b/>
          <w:bCs/>
        </w:rPr>
        <w:t xml:space="preserve">Giảng viên: </w:t>
      </w:r>
      <w:r w:rsidR="00216EBD" w:rsidRPr="00B41FF0">
        <w:rPr>
          <w:b/>
          <w:bCs/>
        </w:rPr>
        <w:t>Thân Quang Khoát</w:t>
      </w:r>
    </w:p>
    <w:p w14:paraId="2D0629EC" w14:textId="32E5CDEF" w:rsidR="00493ADA" w:rsidRPr="00B41FF0" w:rsidRDefault="00493ADA" w:rsidP="000F0012">
      <w:pPr>
        <w:tabs>
          <w:tab w:val="left" w:pos="5850"/>
        </w:tabs>
        <w:spacing w:after="120" w:line="360" w:lineRule="auto"/>
        <w:contextualSpacing/>
        <w:rPr>
          <w:b/>
          <w:bCs/>
        </w:rPr>
      </w:pPr>
      <w:r w:rsidRPr="00B41FF0">
        <w:t xml:space="preserve">                     </w:t>
      </w:r>
      <w:r w:rsidR="006C6DC0" w:rsidRPr="00B41FF0">
        <w:t xml:space="preserve">       </w:t>
      </w:r>
      <w:r w:rsidRPr="00B41FF0">
        <w:t xml:space="preserve"> </w:t>
      </w:r>
      <w:r w:rsidRPr="00B41FF0">
        <w:rPr>
          <w:b/>
          <w:bCs/>
        </w:rPr>
        <w:t>Thành viên nhóm:</w:t>
      </w:r>
    </w:p>
    <w:tbl>
      <w:tblPr>
        <w:tblStyle w:val="TableGrid"/>
        <w:tblW w:w="0" w:type="auto"/>
        <w:tblInd w:w="1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5"/>
        <w:gridCol w:w="2155"/>
      </w:tblGrid>
      <w:tr w:rsidR="00B41FF0" w:rsidRPr="00B41FF0" w14:paraId="410AB1DA" w14:textId="77777777" w:rsidTr="00CB3853">
        <w:tc>
          <w:tcPr>
            <w:tcW w:w="3605" w:type="dxa"/>
          </w:tcPr>
          <w:p w14:paraId="60831813" w14:textId="49421750" w:rsidR="00493ADA" w:rsidRPr="00B41FF0" w:rsidRDefault="002B7E9F" w:rsidP="006C6DC0">
            <w:pPr>
              <w:tabs>
                <w:tab w:val="left" w:pos="5850"/>
              </w:tabs>
              <w:spacing w:after="120" w:line="360" w:lineRule="auto"/>
              <w:contextualSpacing/>
            </w:pPr>
            <w:r w:rsidRPr="00B41FF0">
              <w:t xml:space="preserve">       </w:t>
            </w:r>
            <w:r w:rsidR="00E44D75" w:rsidRPr="00B41FF0">
              <w:t>Nguyễn Văn Đạo</w:t>
            </w:r>
          </w:p>
        </w:tc>
        <w:tc>
          <w:tcPr>
            <w:tcW w:w="2155" w:type="dxa"/>
          </w:tcPr>
          <w:p w14:paraId="203F8CD6" w14:textId="47FE92F9" w:rsidR="00D91622" w:rsidRPr="00B41FF0" w:rsidRDefault="00E44D75" w:rsidP="006C6DC0">
            <w:pPr>
              <w:tabs>
                <w:tab w:val="left" w:pos="5850"/>
              </w:tabs>
              <w:spacing w:after="120" w:line="360" w:lineRule="auto"/>
              <w:contextualSpacing/>
              <w:jc w:val="center"/>
            </w:pPr>
            <w:r w:rsidRPr="00B41FF0">
              <w:t>2018</w:t>
            </w:r>
            <w:r w:rsidR="00A415EE">
              <w:t>3879</w:t>
            </w:r>
          </w:p>
        </w:tc>
      </w:tr>
      <w:tr w:rsidR="00B41FF0" w:rsidRPr="00B41FF0" w14:paraId="46ABAEB5" w14:textId="77777777" w:rsidTr="00CB3853">
        <w:tc>
          <w:tcPr>
            <w:tcW w:w="3605" w:type="dxa"/>
          </w:tcPr>
          <w:p w14:paraId="5255D64E" w14:textId="7ABF335E" w:rsidR="00493ADA" w:rsidRPr="00B41FF0" w:rsidRDefault="002B7E9F" w:rsidP="006C6DC0">
            <w:pPr>
              <w:tabs>
                <w:tab w:val="left" w:pos="5850"/>
              </w:tabs>
              <w:spacing w:after="120" w:line="360" w:lineRule="auto"/>
              <w:contextualSpacing/>
            </w:pPr>
            <w:r w:rsidRPr="00B41FF0">
              <w:t xml:space="preserve">       </w:t>
            </w:r>
            <w:r w:rsidR="00E44D75" w:rsidRPr="00B41FF0">
              <w:t>Nguyễn Đào Duy Kiên</w:t>
            </w:r>
          </w:p>
        </w:tc>
        <w:tc>
          <w:tcPr>
            <w:tcW w:w="2155" w:type="dxa"/>
          </w:tcPr>
          <w:p w14:paraId="420B4D92" w14:textId="30ED2C14" w:rsidR="00493ADA" w:rsidRPr="00B41FF0" w:rsidRDefault="00E44D75" w:rsidP="006C6DC0">
            <w:pPr>
              <w:tabs>
                <w:tab w:val="left" w:pos="5850"/>
              </w:tabs>
              <w:spacing w:after="120" w:line="360" w:lineRule="auto"/>
              <w:contextualSpacing/>
              <w:jc w:val="center"/>
            </w:pPr>
            <w:r w:rsidRPr="00B41FF0">
              <w:t>2018</w:t>
            </w:r>
          </w:p>
        </w:tc>
      </w:tr>
      <w:tr w:rsidR="00B41FF0" w:rsidRPr="00B41FF0" w14:paraId="299EE61F" w14:textId="77777777" w:rsidTr="00CB3853">
        <w:tc>
          <w:tcPr>
            <w:tcW w:w="3605" w:type="dxa"/>
          </w:tcPr>
          <w:p w14:paraId="036CC9D9" w14:textId="59EA3F47" w:rsidR="00216EBD" w:rsidRPr="00B41FF0" w:rsidRDefault="002B7E9F" w:rsidP="006C6DC0">
            <w:pPr>
              <w:tabs>
                <w:tab w:val="left" w:pos="5850"/>
              </w:tabs>
              <w:spacing w:after="120" w:line="360" w:lineRule="auto"/>
              <w:contextualSpacing/>
            </w:pPr>
            <w:r w:rsidRPr="00B41FF0">
              <w:t xml:space="preserve">       </w:t>
            </w:r>
            <w:r w:rsidR="00E44D75" w:rsidRPr="00B41FF0">
              <w:t>Tô Đức Quân</w:t>
            </w:r>
          </w:p>
        </w:tc>
        <w:tc>
          <w:tcPr>
            <w:tcW w:w="2155" w:type="dxa"/>
          </w:tcPr>
          <w:p w14:paraId="7F8843D3" w14:textId="7572DAE0" w:rsidR="00216EBD" w:rsidRPr="00B41FF0" w:rsidRDefault="00E44D75" w:rsidP="006C6DC0">
            <w:pPr>
              <w:tabs>
                <w:tab w:val="left" w:pos="5850"/>
              </w:tabs>
              <w:spacing w:after="120" w:line="360" w:lineRule="auto"/>
              <w:contextualSpacing/>
              <w:jc w:val="center"/>
            </w:pPr>
            <w:r w:rsidRPr="00B41FF0">
              <w:t>2018</w:t>
            </w:r>
          </w:p>
        </w:tc>
      </w:tr>
      <w:tr w:rsidR="00B41FF0" w:rsidRPr="00B41FF0" w14:paraId="7AAA59EA" w14:textId="77777777" w:rsidTr="00CB3853">
        <w:tc>
          <w:tcPr>
            <w:tcW w:w="3605" w:type="dxa"/>
          </w:tcPr>
          <w:p w14:paraId="7788C02F" w14:textId="4B5E511D" w:rsidR="00216EBD" w:rsidRPr="00B41FF0" w:rsidRDefault="002B7E9F" w:rsidP="006C6DC0">
            <w:pPr>
              <w:tabs>
                <w:tab w:val="left" w:pos="5850"/>
              </w:tabs>
              <w:spacing w:after="120" w:line="360" w:lineRule="auto"/>
              <w:contextualSpacing/>
            </w:pPr>
            <w:r w:rsidRPr="00B41FF0">
              <w:t xml:space="preserve">       </w:t>
            </w:r>
            <w:r w:rsidR="00E44D75" w:rsidRPr="00B41FF0">
              <w:t>Hoàng Hải Đăng</w:t>
            </w:r>
          </w:p>
        </w:tc>
        <w:tc>
          <w:tcPr>
            <w:tcW w:w="2155" w:type="dxa"/>
          </w:tcPr>
          <w:p w14:paraId="5441C834" w14:textId="52841D84" w:rsidR="00216EBD" w:rsidRPr="00B41FF0" w:rsidRDefault="00E44D75" w:rsidP="006C6DC0">
            <w:pPr>
              <w:tabs>
                <w:tab w:val="left" w:pos="5850"/>
              </w:tabs>
              <w:spacing w:after="120" w:line="360" w:lineRule="auto"/>
              <w:contextualSpacing/>
              <w:jc w:val="center"/>
            </w:pPr>
            <w:r w:rsidRPr="00B41FF0">
              <w:t>2018</w:t>
            </w:r>
          </w:p>
        </w:tc>
      </w:tr>
      <w:tr w:rsidR="00B41FF0" w:rsidRPr="00B41FF0" w14:paraId="5AA55BF4" w14:textId="77777777" w:rsidTr="00CB3853">
        <w:tc>
          <w:tcPr>
            <w:tcW w:w="3605" w:type="dxa"/>
          </w:tcPr>
          <w:p w14:paraId="0E10B6C2" w14:textId="39B27023" w:rsidR="00216EBD" w:rsidRPr="00B41FF0" w:rsidRDefault="002B7E9F" w:rsidP="006C6DC0">
            <w:pPr>
              <w:tabs>
                <w:tab w:val="left" w:pos="5850"/>
              </w:tabs>
              <w:spacing w:after="120" w:line="360" w:lineRule="auto"/>
              <w:contextualSpacing/>
            </w:pPr>
            <w:r w:rsidRPr="00B41FF0">
              <w:t xml:space="preserve">       </w:t>
            </w:r>
            <w:r w:rsidR="00E44D75" w:rsidRPr="00B41FF0">
              <w:t>Kiều Minh Hướng</w:t>
            </w:r>
          </w:p>
        </w:tc>
        <w:tc>
          <w:tcPr>
            <w:tcW w:w="2155" w:type="dxa"/>
          </w:tcPr>
          <w:p w14:paraId="323FF4F6" w14:textId="5109EEAB" w:rsidR="00216EBD" w:rsidRPr="00B41FF0" w:rsidRDefault="00E44D75" w:rsidP="006C6DC0">
            <w:pPr>
              <w:tabs>
                <w:tab w:val="left" w:pos="5850"/>
              </w:tabs>
              <w:spacing w:after="120" w:line="360" w:lineRule="auto"/>
              <w:contextualSpacing/>
              <w:jc w:val="center"/>
            </w:pPr>
            <w:r w:rsidRPr="00B41FF0">
              <w:t>2018</w:t>
            </w:r>
            <w:r w:rsidR="002635AD" w:rsidRPr="00B41FF0">
              <w:t>3928</w:t>
            </w:r>
          </w:p>
        </w:tc>
      </w:tr>
    </w:tbl>
    <w:p w14:paraId="7D9CA43E" w14:textId="59190978" w:rsidR="00493ADA" w:rsidRPr="00B41FF0" w:rsidRDefault="00493ADA" w:rsidP="000F0012">
      <w:pPr>
        <w:tabs>
          <w:tab w:val="left" w:pos="5850"/>
        </w:tabs>
        <w:spacing w:after="120" w:line="360" w:lineRule="auto"/>
        <w:contextualSpacing/>
      </w:pPr>
    </w:p>
    <w:p w14:paraId="6B5C0E70" w14:textId="50A0F0F0" w:rsidR="007F271A" w:rsidRPr="00B41FF0" w:rsidRDefault="00493ADA" w:rsidP="000F0012">
      <w:pPr>
        <w:tabs>
          <w:tab w:val="left" w:pos="5850"/>
        </w:tabs>
        <w:spacing w:after="120" w:line="360" w:lineRule="auto"/>
        <w:contextualSpacing/>
        <w:jc w:val="center"/>
      </w:pPr>
      <w:r w:rsidRPr="00B41FF0">
        <w:t>Hà Nội, 2020</w:t>
      </w:r>
    </w:p>
    <w:p w14:paraId="3EB27BC8" w14:textId="77777777" w:rsidR="0088054F" w:rsidRPr="00B41FF0" w:rsidRDefault="0088054F" w:rsidP="009A0381">
      <w:pPr>
        <w:spacing w:after="120" w:line="276" w:lineRule="auto"/>
        <w:contextualSpacing/>
        <w:jc w:val="center"/>
        <w:sectPr w:rsidR="0088054F" w:rsidRPr="00B41FF0" w:rsidSect="0088054F">
          <w:footerReference w:type="default" r:id="rId19"/>
          <w:pgSz w:w="12240" w:h="15840"/>
          <w:pgMar w:top="1134" w:right="1134" w:bottom="1134" w:left="1701" w:header="720" w:footer="720" w:gutter="0"/>
          <w:cols w:space="720"/>
          <w:docGrid w:linePitch="360"/>
        </w:sectPr>
      </w:pPr>
    </w:p>
    <w:p w14:paraId="210825DA" w14:textId="21AE81B3" w:rsidR="007F271A" w:rsidRPr="00B41FF0" w:rsidRDefault="007F271A" w:rsidP="009A0381">
      <w:pPr>
        <w:pStyle w:val="Heading1"/>
        <w:spacing w:before="0" w:after="120" w:line="276" w:lineRule="auto"/>
        <w:contextualSpacing/>
        <w:jc w:val="center"/>
        <w:rPr>
          <w:rFonts w:ascii="Times New Roman" w:hAnsi="Times New Roman" w:cs="Times New Roman"/>
          <w:b/>
          <w:bCs/>
          <w:color w:val="auto"/>
          <w:sz w:val="28"/>
          <w:szCs w:val="28"/>
        </w:rPr>
      </w:pPr>
      <w:bookmarkStart w:id="0" w:name="_Toc43674101"/>
      <w:bookmarkStart w:id="1" w:name="_Toc59121426"/>
      <w:r w:rsidRPr="00B41FF0">
        <w:rPr>
          <w:rFonts w:ascii="Times New Roman" w:hAnsi="Times New Roman" w:cs="Times New Roman"/>
          <w:b/>
          <w:bCs/>
          <w:color w:val="auto"/>
          <w:sz w:val="28"/>
          <w:szCs w:val="28"/>
        </w:rPr>
        <w:lastRenderedPageBreak/>
        <w:t>LỜI CẢM ƠN</w:t>
      </w:r>
      <w:bookmarkEnd w:id="0"/>
      <w:bookmarkEnd w:id="1"/>
    </w:p>
    <w:p w14:paraId="13966167" w14:textId="06D1C070" w:rsidR="007F271A" w:rsidRPr="00B41FF0" w:rsidRDefault="007F271A" w:rsidP="009A0381">
      <w:pPr>
        <w:spacing w:after="120" w:line="276" w:lineRule="auto"/>
        <w:ind w:firstLine="720"/>
        <w:contextualSpacing/>
      </w:pPr>
      <w:r w:rsidRPr="00B41FF0">
        <w:t xml:space="preserve">Đối với sinh viên năm </w:t>
      </w:r>
      <w:r w:rsidR="007B6917" w:rsidRPr="00B41FF0">
        <w:t>3</w:t>
      </w:r>
      <w:r w:rsidRPr="00B41FF0">
        <w:t xml:space="preserve"> khoa Công nghệ thông tin, những môn học cốt lõi ngành như </w:t>
      </w:r>
      <w:r w:rsidR="007B6917" w:rsidRPr="00B41FF0">
        <w:t>Nhập môn Trí tuệ Nhân tạo</w:t>
      </w:r>
      <w:r w:rsidRPr="00B41FF0">
        <w:t xml:space="preserve"> đóng một vai trò cực kì quan trọng trong việc tạo cho chúng em nền tảng tốt để có thể theo đuổi chuyên ngành mình mong ước. Trong quá trình học tập môn học này, chúng em đã nhận được sự chỉ bảo tận tình của thầy </w:t>
      </w:r>
      <w:r w:rsidR="000D3EFC" w:rsidRPr="00B41FF0">
        <w:t>Thân Quang Khoát</w:t>
      </w:r>
      <w:r w:rsidRPr="00B41FF0">
        <w:t xml:space="preserve">. </w:t>
      </w:r>
      <w:r w:rsidR="001C55EC" w:rsidRPr="00B41FF0">
        <w:t>Từ tận đáy lòng mình, chúng em vô cùng biết ơn vì điều đó</w:t>
      </w:r>
      <w:r w:rsidR="006855D9" w:rsidRPr="00B41FF0">
        <w:t>.</w:t>
      </w:r>
    </w:p>
    <w:p w14:paraId="66C0EA42" w14:textId="0556B7EE" w:rsidR="007F271A" w:rsidRPr="00B41FF0" w:rsidRDefault="007F271A" w:rsidP="009A0381">
      <w:pPr>
        <w:spacing w:after="120" w:line="276" w:lineRule="auto"/>
        <w:ind w:firstLine="720"/>
        <w:contextualSpacing/>
      </w:pPr>
      <w:r w:rsidRPr="00B41FF0">
        <w:t xml:space="preserve">Sau khi </w:t>
      </w:r>
      <w:r w:rsidR="00403DC0" w:rsidRPr="00B41FF0">
        <w:t>được thầy ra đề là làm một đề tài</w:t>
      </w:r>
      <w:r w:rsidR="00761CF9" w:rsidRPr="00B41FF0">
        <w:t xml:space="preserve"> về</w:t>
      </w:r>
      <w:r w:rsidR="00403DC0" w:rsidRPr="00B41FF0">
        <w:t xml:space="preserve"> Trí tuệ nhân tạo</w:t>
      </w:r>
      <w:r w:rsidRPr="00B41FF0">
        <w:t>, chúng em cũng đã cố gắng hết sức để hoàn thành</w:t>
      </w:r>
      <w:r w:rsidR="00464056" w:rsidRPr="00B41FF0">
        <w:t xml:space="preserve"> project này</w:t>
      </w:r>
      <w:r w:rsidRPr="00B41FF0">
        <w:t xml:space="preserve">. Tuy nhiên, do kiến thức cũng như kinh nghiệm thực tế, tư duy còn nhiều hạn chế, giới hạn trong phạm vi kiến thức của sinh viên nên không thể tránh khỏi những thiếu sót. Rất mong nhận được sự quan tâm và đóng góp ý kiến của thầy để </w:t>
      </w:r>
      <w:r w:rsidR="00D80627" w:rsidRPr="00B41FF0">
        <w:t xml:space="preserve">project này </w:t>
      </w:r>
      <w:r w:rsidRPr="00B41FF0">
        <w:t>được hoàn thiện hơn.</w:t>
      </w:r>
    </w:p>
    <w:p w14:paraId="694AFD52" w14:textId="16D6AA2A" w:rsidR="00A072F0" w:rsidRPr="00B41FF0" w:rsidRDefault="007F271A" w:rsidP="009A0381">
      <w:pPr>
        <w:spacing w:after="120" w:line="276" w:lineRule="auto"/>
        <w:ind w:firstLine="720"/>
        <w:contextualSpacing/>
      </w:pPr>
      <w:r w:rsidRPr="00B41FF0">
        <w:t>Chúng em xin chân thành cảm ơn!</w:t>
      </w:r>
    </w:p>
    <w:p w14:paraId="444AC8AD" w14:textId="77777777" w:rsidR="00A072F0" w:rsidRPr="00B41FF0" w:rsidRDefault="00A072F0" w:rsidP="009A0381">
      <w:pPr>
        <w:spacing w:after="120" w:line="276" w:lineRule="auto"/>
        <w:contextualSpacing/>
      </w:pPr>
      <w:r w:rsidRPr="00B41FF0">
        <w:br w:type="page"/>
      </w:r>
    </w:p>
    <w:p w14:paraId="6746812E" w14:textId="08E0CE92" w:rsidR="007F271A" w:rsidRPr="00B41FF0" w:rsidRDefault="00A072F0" w:rsidP="009A0381">
      <w:pPr>
        <w:pStyle w:val="Heading1"/>
        <w:spacing w:before="0" w:after="120" w:line="276" w:lineRule="auto"/>
        <w:contextualSpacing/>
        <w:jc w:val="center"/>
        <w:rPr>
          <w:rFonts w:ascii="Times New Roman" w:hAnsi="Times New Roman" w:cs="Times New Roman"/>
          <w:b/>
          <w:bCs/>
          <w:color w:val="auto"/>
          <w:sz w:val="28"/>
          <w:szCs w:val="28"/>
        </w:rPr>
      </w:pPr>
      <w:bookmarkStart w:id="2" w:name="_Toc43674102"/>
      <w:bookmarkStart w:id="3" w:name="_Toc59121427"/>
      <w:r w:rsidRPr="00B41FF0">
        <w:rPr>
          <w:rFonts w:ascii="Times New Roman" w:hAnsi="Times New Roman" w:cs="Times New Roman"/>
          <w:b/>
          <w:bCs/>
          <w:color w:val="auto"/>
          <w:sz w:val="28"/>
          <w:szCs w:val="28"/>
        </w:rPr>
        <w:lastRenderedPageBreak/>
        <w:t>MỤC LỤC</w:t>
      </w:r>
      <w:bookmarkEnd w:id="2"/>
      <w:bookmarkEnd w:id="3"/>
    </w:p>
    <w:sdt>
      <w:sdtPr>
        <w:rPr>
          <w:rFonts w:asciiTheme="minorHAnsi" w:eastAsiaTheme="minorHAnsi" w:hAnsiTheme="minorHAnsi" w:cstheme="minorBidi"/>
          <w:color w:val="auto"/>
          <w:sz w:val="22"/>
          <w:szCs w:val="22"/>
        </w:rPr>
        <w:id w:val="-2057692481"/>
        <w:docPartObj>
          <w:docPartGallery w:val="Table of Contents"/>
          <w:docPartUnique/>
        </w:docPartObj>
      </w:sdtPr>
      <w:sdtEndPr>
        <w:rPr>
          <w:rFonts w:ascii="Times New Roman" w:eastAsiaTheme="minorEastAsia" w:hAnsi="Times New Roman" w:cs="Times New Roman"/>
          <w:b/>
          <w:bCs/>
          <w:noProof/>
          <w:sz w:val="28"/>
          <w:szCs w:val="28"/>
        </w:rPr>
      </w:sdtEndPr>
      <w:sdtContent>
        <w:p w14:paraId="53B06F70" w14:textId="33C1E7FE" w:rsidR="00DD77E7" w:rsidRPr="00B41FF0" w:rsidRDefault="00DD77E7">
          <w:pPr>
            <w:pStyle w:val="TOCHeading"/>
            <w:rPr>
              <w:rFonts w:ascii="Times New Roman" w:hAnsi="Times New Roman" w:cs="Times New Roman"/>
              <w:color w:val="auto"/>
              <w:sz w:val="28"/>
              <w:szCs w:val="28"/>
            </w:rPr>
          </w:pPr>
        </w:p>
        <w:p w14:paraId="235AA295" w14:textId="25BF4238" w:rsidR="00D03D32" w:rsidRDefault="00DD77E7">
          <w:pPr>
            <w:pStyle w:val="TOC1"/>
            <w:tabs>
              <w:tab w:val="right" w:leader="dot" w:pos="9395"/>
            </w:tabs>
            <w:rPr>
              <w:noProof/>
            </w:rPr>
          </w:pPr>
          <w:r w:rsidRPr="00B41FF0">
            <w:fldChar w:fldCharType="begin"/>
          </w:r>
          <w:r w:rsidRPr="00B41FF0">
            <w:instrText xml:space="preserve"> TOC \o "1-3" \h \z \u </w:instrText>
          </w:r>
          <w:r w:rsidRPr="00B41FF0">
            <w:fldChar w:fldCharType="separate"/>
          </w:r>
          <w:hyperlink w:anchor="_Toc59121426" w:history="1">
            <w:r w:rsidR="00D03D32" w:rsidRPr="000D2E24">
              <w:rPr>
                <w:rStyle w:val="Hyperlink"/>
                <w:b/>
                <w:bCs/>
                <w:noProof/>
              </w:rPr>
              <w:t>LỜI CẢM ƠN</w:t>
            </w:r>
            <w:r w:rsidR="00D03D32">
              <w:rPr>
                <w:noProof/>
                <w:webHidden/>
              </w:rPr>
              <w:tab/>
            </w:r>
            <w:r w:rsidR="00D03D32">
              <w:rPr>
                <w:noProof/>
                <w:webHidden/>
              </w:rPr>
              <w:fldChar w:fldCharType="begin"/>
            </w:r>
            <w:r w:rsidR="00D03D32">
              <w:rPr>
                <w:noProof/>
                <w:webHidden/>
              </w:rPr>
              <w:instrText xml:space="preserve"> PAGEREF _Toc59121426 \h </w:instrText>
            </w:r>
            <w:r w:rsidR="00D03D32">
              <w:rPr>
                <w:noProof/>
                <w:webHidden/>
              </w:rPr>
            </w:r>
            <w:r w:rsidR="00D03D32">
              <w:rPr>
                <w:noProof/>
                <w:webHidden/>
              </w:rPr>
              <w:fldChar w:fldCharType="separate"/>
            </w:r>
            <w:r w:rsidR="00D03D32">
              <w:rPr>
                <w:noProof/>
                <w:webHidden/>
              </w:rPr>
              <w:t>1</w:t>
            </w:r>
            <w:r w:rsidR="00D03D32">
              <w:rPr>
                <w:noProof/>
                <w:webHidden/>
              </w:rPr>
              <w:fldChar w:fldCharType="end"/>
            </w:r>
          </w:hyperlink>
        </w:p>
        <w:p w14:paraId="671BF7EE" w14:textId="6A16E7B8" w:rsidR="00D03D32" w:rsidRDefault="00FF5BC2">
          <w:pPr>
            <w:pStyle w:val="TOC1"/>
            <w:tabs>
              <w:tab w:val="right" w:leader="dot" w:pos="9395"/>
            </w:tabs>
            <w:rPr>
              <w:noProof/>
            </w:rPr>
          </w:pPr>
          <w:hyperlink w:anchor="_Toc59121427" w:history="1">
            <w:r w:rsidR="00D03D32" w:rsidRPr="000D2E24">
              <w:rPr>
                <w:rStyle w:val="Hyperlink"/>
                <w:b/>
                <w:bCs/>
                <w:noProof/>
              </w:rPr>
              <w:t>MỤC LỤC</w:t>
            </w:r>
            <w:r w:rsidR="00D03D32">
              <w:rPr>
                <w:noProof/>
                <w:webHidden/>
              </w:rPr>
              <w:tab/>
            </w:r>
            <w:r w:rsidR="00D03D32">
              <w:rPr>
                <w:noProof/>
                <w:webHidden/>
              </w:rPr>
              <w:fldChar w:fldCharType="begin"/>
            </w:r>
            <w:r w:rsidR="00D03D32">
              <w:rPr>
                <w:noProof/>
                <w:webHidden/>
              </w:rPr>
              <w:instrText xml:space="preserve"> PAGEREF _Toc59121427 \h </w:instrText>
            </w:r>
            <w:r w:rsidR="00D03D32">
              <w:rPr>
                <w:noProof/>
                <w:webHidden/>
              </w:rPr>
            </w:r>
            <w:r w:rsidR="00D03D32">
              <w:rPr>
                <w:noProof/>
                <w:webHidden/>
              </w:rPr>
              <w:fldChar w:fldCharType="separate"/>
            </w:r>
            <w:r w:rsidR="00D03D32">
              <w:rPr>
                <w:noProof/>
                <w:webHidden/>
              </w:rPr>
              <w:t>2</w:t>
            </w:r>
            <w:r w:rsidR="00D03D32">
              <w:rPr>
                <w:noProof/>
                <w:webHidden/>
              </w:rPr>
              <w:fldChar w:fldCharType="end"/>
            </w:r>
          </w:hyperlink>
        </w:p>
        <w:p w14:paraId="37036271" w14:textId="7DD395B9" w:rsidR="00D03D32" w:rsidRDefault="00FF5BC2">
          <w:pPr>
            <w:pStyle w:val="TOC1"/>
            <w:tabs>
              <w:tab w:val="right" w:leader="dot" w:pos="9395"/>
            </w:tabs>
            <w:rPr>
              <w:noProof/>
            </w:rPr>
          </w:pPr>
          <w:hyperlink w:anchor="_Toc59121428" w:history="1">
            <w:r w:rsidR="00D03D32" w:rsidRPr="000D2E24">
              <w:rPr>
                <w:rStyle w:val="Hyperlink"/>
                <w:b/>
                <w:bCs/>
                <w:noProof/>
              </w:rPr>
              <w:t>DANH MỤC HÌNH ẢNH</w:t>
            </w:r>
            <w:r w:rsidR="00D03D32">
              <w:rPr>
                <w:noProof/>
                <w:webHidden/>
              </w:rPr>
              <w:tab/>
            </w:r>
            <w:r w:rsidR="00D03D32">
              <w:rPr>
                <w:noProof/>
                <w:webHidden/>
              </w:rPr>
              <w:fldChar w:fldCharType="begin"/>
            </w:r>
            <w:r w:rsidR="00D03D32">
              <w:rPr>
                <w:noProof/>
                <w:webHidden/>
              </w:rPr>
              <w:instrText xml:space="preserve"> PAGEREF _Toc59121428 \h </w:instrText>
            </w:r>
            <w:r w:rsidR="00D03D32">
              <w:rPr>
                <w:noProof/>
                <w:webHidden/>
              </w:rPr>
            </w:r>
            <w:r w:rsidR="00D03D32">
              <w:rPr>
                <w:noProof/>
                <w:webHidden/>
              </w:rPr>
              <w:fldChar w:fldCharType="separate"/>
            </w:r>
            <w:r w:rsidR="00D03D32">
              <w:rPr>
                <w:noProof/>
                <w:webHidden/>
              </w:rPr>
              <w:t>3</w:t>
            </w:r>
            <w:r w:rsidR="00D03D32">
              <w:rPr>
                <w:noProof/>
                <w:webHidden/>
              </w:rPr>
              <w:fldChar w:fldCharType="end"/>
            </w:r>
          </w:hyperlink>
        </w:p>
        <w:p w14:paraId="17E461FE" w14:textId="5B5F72AC" w:rsidR="00D03D32" w:rsidRDefault="00FF5BC2">
          <w:pPr>
            <w:pStyle w:val="TOC1"/>
            <w:tabs>
              <w:tab w:val="right" w:leader="dot" w:pos="9395"/>
            </w:tabs>
            <w:rPr>
              <w:noProof/>
            </w:rPr>
          </w:pPr>
          <w:hyperlink w:anchor="_Toc59121429" w:history="1">
            <w:r w:rsidR="00D03D32" w:rsidRPr="000D2E24">
              <w:rPr>
                <w:rStyle w:val="Hyperlink"/>
                <w:b/>
                <w:bCs/>
                <w:noProof/>
              </w:rPr>
              <w:t>DANH MỤC BẢNG BIỂU</w:t>
            </w:r>
            <w:r w:rsidR="00D03D32">
              <w:rPr>
                <w:noProof/>
                <w:webHidden/>
              </w:rPr>
              <w:tab/>
            </w:r>
            <w:r w:rsidR="00D03D32">
              <w:rPr>
                <w:noProof/>
                <w:webHidden/>
              </w:rPr>
              <w:fldChar w:fldCharType="begin"/>
            </w:r>
            <w:r w:rsidR="00D03D32">
              <w:rPr>
                <w:noProof/>
                <w:webHidden/>
              </w:rPr>
              <w:instrText xml:space="preserve"> PAGEREF _Toc59121429 \h </w:instrText>
            </w:r>
            <w:r w:rsidR="00D03D32">
              <w:rPr>
                <w:noProof/>
                <w:webHidden/>
              </w:rPr>
            </w:r>
            <w:r w:rsidR="00D03D32">
              <w:rPr>
                <w:noProof/>
                <w:webHidden/>
              </w:rPr>
              <w:fldChar w:fldCharType="separate"/>
            </w:r>
            <w:r w:rsidR="00D03D32">
              <w:rPr>
                <w:noProof/>
                <w:webHidden/>
              </w:rPr>
              <w:t>4</w:t>
            </w:r>
            <w:r w:rsidR="00D03D32">
              <w:rPr>
                <w:noProof/>
                <w:webHidden/>
              </w:rPr>
              <w:fldChar w:fldCharType="end"/>
            </w:r>
          </w:hyperlink>
        </w:p>
        <w:p w14:paraId="2F90180E" w14:textId="469F8798" w:rsidR="00D03D32" w:rsidRDefault="00FF5BC2">
          <w:pPr>
            <w:pStyle w:val="TOC1"/>
            <w:tabs>
              <w:tab w:val="right" w:leader="dot" w:pos="9395"/>
            </w:tabs>
            <w:rPr>
              <w:noProof/>
            </w:rPr>
          </w:pPr>
          <w:hyperlink w:anchor="_Toc59121430" w:history="1">
            <w:r w:rsidR="00D03D32" w:rsidRPr="000D2E24">
              <w:rPr>
                <w:rStyle w:val="Hyperlink"/>
                <w:b/>
                <w:bCs/>
                <w:noProof/>
              </w:rPr>
              <w:t>LỜI MỞ ĐẦU</w:t>
            </w:r>
            <w:r w:rsidR="00D03D32">
              <w:rPr>
                <w:noProof/>
                <w:webHidden/>
              </w:rPr>
              <w:tab/>
            </w:r>
            <w:r w:rsidR="00D03D32">
              <w:rPr>
                <w:noProof/>
                <w:webHidden/>
              </w:rPr>
              <w:fldChar w:fldCharType="begin"/>
            </w:r>
            <w:r w:rsidR="00D03D32">
              <w:rPr>
                <w:noProof/>
                <w:webHidden/>
              </w:rPr>
              <w:instrText xml:space="preserve"> PAGEREF _Toc59121430 \h </w:instrText>
            </w:r>
            <w:r w:rsidR="00D03D32">
              <w:rPr>
                <w:noProof/>
                <w:webHidden/>
              </w:rPr>
            </w:r>
            <w:r w:rsidR="00D03D32">
              <w:rPr>
                <w:noProof/>
                <w:webHidden/>
              </w:rPr>
              <w:fldChar w:fldCharType="separate"/>
            </w:r>
            <w:r w:rsidR="00D03D32">
              <w:rPr>
                <w:noProof/>
                <w:webHidden/>
              </w:rPr>
              <w:t>5</w:t>
            </w:r>
            <w:r w:rsidR="00D03D32">
              <w:rPr>
                <w:noProof/>
                <w:webHidden/>
              </w:rPr>
              <w:fldChar w:fldCharType="end"/>
            </w:r>
          </w:hyperlink>
        </w:p>
        <w:p w14:paraId="45F78F34" w14:textId="1BDCDB2C" w:rsidR="00D03D32" w:rsidRDefault="00FF5BC2">
          <w:pPr>
            <w:pStyle w:val="TOC1"/>
            <w:tabs>
              <w:tab w:val="right" w:leader="dot" w:pos="9395"/>
            </w:tabs>
            <w:rPr>
              <w:noProof/>
            </w:rPr>
          </w:pPr>
          <w:hyperlink w:anchor="_Toc59121431" w:history="1">
            <w:r w:rsidR="00D03D32" w:rsidRPr="000D2E24">
              <w:rPr>
                <w:rStyle w:val="Hyperlink"/>
                <w:b/>
                <w:bCs/>
                <w:noProof/>
              </w:rPr>
              <w:t>CHƯƠNG I: VÒNG LẶP CỦA SHELL</w:t>
            </w:r>
            <w:r w:rsidR="00D03D32">
              <w:rPr>
                <w:noProof/>
                <w:webHidden/>
              </w:rPr>
              <w:tab/>
            </w:r>
            <w:r w:rsidR="00D03D32">
              <w:rPr>
                <w:noProof/>
                <w:webHidden/>
              </w:rPr>
              <w:fldChar w:fldCharType="begin"/>
            </w:r>
            <w:r w:rsidR="00D03D32">
              <w:rPr>
                <w:noProof/>
                <w:webHidden/>
              </w:rPr>
              <w:instrText xml:space="preserve"> PAGEREF _Toc59121431 \h </w:instrText>
            </w:r>
            <w:r w:rsidR="00D03D32">
              <w:rPr>
                <w:noProof/>
                <w:webHidden/>
              </w:rPr>
            </w:r>
            <w:r w:rsidR="00D03D32">
              <w:rPr>
                <w:noProof/>
                <w:webHidden/>
              </w:rPr>
              <w:fldChar w:fldCharType="separate"/>
            </w:r>
            <w:r w:rsidR="00D03D32">
              <w:rPr>
                <w:noProof/>
                <w:webHidden/>
              </w:rPr>
              <w:t>8</w:t>
            </w:r>
            <w:r w:rsidR="00D03D32">
              <w:rPr>
                <w:noProof/>
                <w:webHidden/>
              </w:rPr>
              <w:fldChar w:fldCharType="end"/>
            </w:r>
          </w:hyperlink>
        </w:p>
        <w:p w14:paraId="453D879F" w14:textId="3ED93B59" w:rsidR="00D03D32" w:rsidRDefault="00FF5BC2">
          <w:pPr>
            <w:pStyle w:val="TOC2"/>
            <w:tabs>
              <w:tab w:val="right" w:leader="dot" w:pos="9395"/>
            </w:tabs>
            <w:rPr>
              <w:noProof/>
            </w:rPr>
          </w:pPr>
          <w:hyperlink w:anchor="_Toc59121432" w:history="1">
            <w:r w:rsidR="00D03D32" w:rsidRPr="000D2E24">
              <w:rPr>
                <w:rStyle w:val="Hyperlink"/>
                <w:b/>
                <w:bCs/>
                <w:i/>
                <w:iCs/>
                <w:noProof/>
              </w:rPr>
              <w:t>1.1.</w:t>
            </w:r>
            <w:r w:rsidR="00D03D32">
              <w:rPr>
                <w:noProof/>
                <w:webHidden/>
              </w:rPr>
              <w:tab/>
            </w:r>
            <w:r w:rsidR="00D03D32">
              <w:rPr>
                <w:noProof/>
                <w:webHidden/>
              </w:rPr>
              <w:fldChar w:fldCharType="begin"/>
            </w:r>
            <w:r w:rsidR="00D03D32">
              <w:rPr>
                <w:noProof/>
                <w:webHidden/>
              </w:rPr>
              <w:instrText xml:space="preserve"> PAGEREF _Toc59121432 \h </w:instrText>
            </w:r>
            <w:r w:rsidR="00D03D32">
              <w:rPr>
                <w:noProof/>
                <w:webHidden/>
              </w:rPr>
            </w:r>
            <w:r w:rsidR="00D03D32">
              <w:rPr>
                <w:noProof/>
                <w:webHidden/>
              </w:rPr>
              <w:fldChar w:fldCharType="separate"/>
            </w:r>
            <w:r w:rsidR="00D03D32">
              <w:rPr>
                <w:noProof/>
                <w:webHidden/>
              </w:rPr>
              <w:t>8</w:t>
            </w:r>
            <w:r w:rsidR="00D03D32">
              <w:rPr>
                <w:noProof/>
                <w:webHidden/>
              </w:rPr>
              <w:fldChar w:fldCharType="end"/>
            </w:r>
          </w:hyperlink>
        </w:p>
        <w:p w14:paraId="6488AE69" w14:textId="37B0668C" w:rsidR="00D03D32" w:rsidRDefault="00FF5BC2">
          <w:pPr>
            <w:pStyle w:val="TOC2"/>
            <w:tabs>
              <w:tab w:val="right" w:leader="dot" w:pos="9395"/>
            </w:tabs>
            <w:rPr>
              <w:noProof/>
            </w:rPr>
          </w:pPr>
          <w:hyperlink w:anchor="_Toc59121433" w:history="1">
            <w:r w:rsidR="00D03D32" w:rsidRPr="000D2E24">
              <w:rPr>
                <w:rStyle w:val="Hyperlink"/>
                <w:b/>
                <w:bCs/>
                <w:i/>
                <w:iCs/>
                <w:noProof/>
              </w:rPr>
              <w:t>1.2.</w:t>
            </w:r>
            <w:r w:rsidR="00D03D32">
              <w:rPr>
                <w:noProof/>
                <w:webHidden/>
              </w:rPr>
              <w:tab/>
            </w:r>
            <w:r w:rsidR="00D03D32">
              <w:rPr>
                <w:noProof/>
                <w:webHidden/>
              </w:rPr>
              <w:fldChar w:fldCharType="begin"/>
            </w:r>
            <w:r w:rsidR="00D03D32">
              <w:rPr>
                <w:noProof/>
                <w:webHidden/>
              </w:rPr>
              <w:instrText xml:space="preserve"> PAGEREF _Toc59121433 \h </w:instrText>
            </w:r>
            <w:r w:rsidR="00D03D32">
              <w:rPr>
                <w:noProof/>
                <w:webHidden/>
              </w:rPr>
            </w:r>
            <w:r w:rsidR="00D03D32">
              <w:rPr>
                <w:noProof/>
                <w:webHidden/>
              </w:rPr>
              <w:fldChar w:fldCharType="separate"/>
            </w:r>
            <w:r w:rsidR="00D03D32">
              <w:rPr>
                <w:noProof/>
                <w:webHidden/>
              </w:rPr>
              <w:t>8</w:t>
            </w:r>
            <w:r w:rsidR="00D03D32">
              <w:rPr>
                <w:noProof/>
                <w:webHidden/>
              </w:rPr>
              <w:fldChar w:fldCharType="end"/>
            </w:r>
          </w:hyperlink>
        </w:p>
        <w:p w14:paraId="6A97CF34" w14:textId="122FDA26" w:rsidR="00D03D32" w:rsidRDefault="00FF5BC2">
          <w:pPr>
            <w:pStyle w:val="TOC2"/>
            <w:tabs>
              <w:tab w:val="right" w:leader="dot" w:pos="9395"/>
            </w:tabs>
            <w:rPr>
              <w:noProof/>
            </w:rPr>
          </w:pPr>
          <w:hyperlink w:anchor="_Toc59121434" w:history="1">
            <w:r w:rsidR="00D03D32" w:rsidRPr="000D2E24">
              <w:rPr>
                <w:rStyle w:val="Hyperlink"/>
                <w:b/>
                <w:bCs/>
                <w:i/>
                <w:iCs/>
                <w:noProof/>
              </w:rPr>
              <w:t>1.3.</w:t>
            </w:r>
            <w:r w:rsidR="00D03D32">
              <w:rPr>
                <w:noProof/>
                <w:webHidden/>
              </w:rPr>
              <w:tab/>
            </w:r>
            <w:r w:rsidR="00D03D32">
              <w:rPr>
                <w:noProof/>
                <w:webHidden/>
              </w:rPr>
              <w:fldChar w:fldCharType="begin"/>
            </w:r>
            <w:r w:rsidR="00D03D32">
              <w:rPr>
                <w:noProof/>
                <w:webHidden/>
              </w:rPr>
              <w:instrText xml:space="preserve"> PAGEREF _Toc59121434 \h </w:instrText>
            </w:r>
            <w:r w:rsidR="00D03D32">
              <w:rPr>
                <w:noProof/>
                <w:webHidden/>
              </w:rPr>
            </w:r>
            <w:r w:rsidR="00D03D32">
              <w:rPr>
                <w:noProof/>
                <w:webHidden/>
              </w:rPr>
              <w:fldChar w:fldCharType="separate"/>
            </w:r>
            <w:r w:rsidR="00D03D32">
              <w:rPr>
                <w:noProof/>
                <w:webHidden/>
              </w:rPr>
              <w:t>8</w:t>
            </w:r>
            <w:r w:rsidR="00D03D32">
              <w:rPr>
                <w:noProof/>
                <w:webHidden/>
              </w:rPr>
              <w:fldChar w:fldCharType="end"/>
            </w:r>
          </w:hyperlink>
        </w:p>
        <w:p w14:paraId="5CF4EEA8" w14:textId="329ED1B9" w:rsidR="00D03D32" w:rsidRDefault="00FF5BC2">
          <w:pPr>
            <w:pStyle w:val="TOC2"/>
            <w:tabs>
              <w:tab w:val="right" w:leader="dot" w:pos="9395"/>
            </w:tabs>
            <w:rPr>
              <w:noProof/>
            </w:rPr>
          </w:pPr>
          <w:hyperlink w:anchor="_Toc59121435" w:history="1">
            <w:r w:rsidR="00D03D32" w:rsidRPr="000D2E24">
              <w:rPr>
                <w:rStyle w:val="Hyperlink"/>
                <w:b/>
                <w:bCs/>
                <w:i/>
                <w:iCs/>
                <w:noProof/>
              </w:rPr>
              <w:t>1.4.</w:t>
            </w:r>
            <w:r w:rsidR="00D03D32">
              <w:rPr>
                <w:noProof/>
                <w:webHidden/>
              </w:rPr>
              <w:tab/>
            </w:r>
            <w:r w:rsidR="00D03D32">
              <w:rPr>
                <w:noProof/>
                <w:webHidden/>
              </w:rPr>
              <w:fldChar w:fldCharType="begin"/>
            </w:r>
            <w:r w:rsidR="00D03D32">
              <w:rPr>
                <w:noProof/>
                <w:webHidden/>
              </w:rPr>
              <w:instrText xml:space="preserve"> PAGEREF _Toc59121435 \h </w:instrText>
            </w:r>
            <w:r w:rsidR="00D03D32">
              <w:rPr>
                <w:noProof/>
                <w:webHidden/>
              </w:rPr>
            </w:r>
            <w:r w:rsidR="00D03D32">
              <w:rPr>
                <w:noProof/>
                <w:webHidden/>
              </w:rPr>
              <w:fldChar w:fldCharType="separate"/>
            </w:r>
            <w:r w:rsidR="00D03D32">
              <w:rPr>
                <w:noProof/>
                <w:webHidden/>
              </w:rPr>
              <w:t>8</w:t>
            </w:r>
            <w:r w:rsidR="00D03D32">
              <w:rPr>
                <w:noProof/>
                <w:webHidden/>
              </w:rPr>
              <w:fldChar w:fldCharType="end"/>
            </w:r>
          </w:hyperlink>
        </w:p>
        <w:p w14:paraId="3B748B08" w14:textId="4C61DC5D" w:rsidR="00D03D32" w:rsidRDefault="00FF5BC2">
          <w:pPr>
            <w:pStyle w:val="TOC2"/>
            <w:tabs>
              <w:tab w:val="right" w:leader="dot" w:pos="9395"/>
            </w:tabs>
            <w:rPr>
              <w:noProof/>
            </w:rPr>
          </w:pPr>
          <w:hyperlink w:anchor="_Toc59121436" w:history="1">
            <w:r w:rsidR="00D03D32" w:rsidRPr="000D2E24">
              <w:rPr>
                <w:rStyle w:val="Hyperlink"/>
                <w:b/>
                <w:bCs/>
                <w:i/>
                <w:iCs/>
                <w:noProof/>
              </w:rPr>
              <w:t>1.5.</w:t>
            </w:r>
            <w:r w:rsidR="00D03D32">
              <w:rPr>
                <w:noProof/>
                <w:webHidden/>
              </w:rPr>
              <w:tab/>
            </w:r>
            <w:r w:rsidR="00D03D32">
              <w:rPr>
                <w:noProof/>
                <w:webHidden/>
              </w:rPr>
              <w:fldChar w:fldCharType="begin"/>
            </w:r>
            <w:r w:rsidR="00D03D32">
              <w:rPr>
                <w:noProof/>
                <w:webHidden/>
              </w:rPr>
              <w:instrText xml:space="preserve"> PAGEREF _Toc59121436 \h </w:instrText>
            </w:r>
            <w:r w:rsidR="00D03D32">
              <w:rPr>
                <w:noProof/>
                <w:webHidden/>
              </w:rPr>
            </w:r>
            <w:r w:rsidR="00D03D32">
              <w:rPr>
                <w:noProof/>
                <w:webHidden/>
              </w:rPr>
              <w:fldChar w:fldCharType="separate"/>
            </w:r>
            <w:r w:rsidR="00D03D32">
              <w:rPr>
                <w:noProof/>
                <w:webHidden/>
              </w:rPr>
              <w:t>8</w:t>
            </w:r>
            <w:r w:rsidR="00D03D32">
              <w:rPr>
                <w:noProof/>
                <w:webHidden/>
              </w:rPr>
              <w:fldChar w:fldCharType="end"/>
            </w:r>
          </w:hyperlink>
        </w:p>
        <w:p w14:paraId="0106903F" w14:textId="7A85DE23" w:rsidR="00D03D32" w:rsidRDefault="00FF5BC2">
          <w:pPr>
            <w:pStyle w:val="TOC1"/>
            <w:tabs>
              <w:tab w:val="right" w:leader="dot" w:pos="9395"/>
            </w:tabs>
            <w:rPr>
              <w:noProof/>
            </w:rPr>
          </w:pPr>
          <w:hyperlink w:anchor="_Toc59121437" w:history="1">
            <w:r w:rsidR="00D03D32" w:rsidRPr="000D2E24">
              <w:rPr>
                <w:rStyle w:val="Hyperlink"/>
                <w:b/>
                <w:bCs/>
                <w:noProof/>
              </w:rPr>
              <w:t>CHƯƠNG II:</w:t>
            </w:r>
            <w:r w:rsidR="00D03D32">
              <w:rPr>
                <w:noProof/>
                <w:webHidden/>
              </w:rPr>
              <w:tab/>
            </w:r>
            <w:r w:rsidR="00D03D32">
              <w:rPr>
                <w:noProof/>
                <w:webHidden/>
              </w:rPr>
              <w:fldChar w:fldCharType="begin"/>
            </w:r>
            <w:r w:rsidR="00D03D32">
              <w:rPr>
                <w:noProof/>
                <w:webHidden/>
              </w:rPr>
              <w:instrText xml:space="preserve"> PAGEREF _Toc59121437 \h </w:instrText>
            </w:r>
            <w:r w:rsidR="00D03D32">
              <w:rPr>
                <w:noProof/>
                <w:webHidden/>
              </w:rPr>
            </w:r>
            <w:r w:rsidR="00D03D32">
              <w:rPr>
                <w:noProof/>
                <w:webHidden/>
              </w:rPr>
              <w:fldChar w:fldCharType="separate"/>
            </w:r>
            <w:r w:rsidR="00D03D32">
              <w:rPr>
                <w:noProof/>
                <w:webHidden/>
              </w:rPr>
              <w:t>10</w:t>
            </w:r>
            <w:r w:rsidR="00D03D32">
              <w:rPr>
                <w:noProof/>
                <w:webHidden/>
              </w:rPr>
              <w:fldChar w:fldCharType="end"/>
            </w:r>
          </w:hyperlink>
        </w:p>
        <w:p w14:paraId="73D8684C" w14:textId="421D7A24" w:rsidR="00D03D32" w:rsidRDefault="00FF5BC2">
          <w:pPr>
            <w:pStyle w:val="TOC2"/>
            <w:tabs>
              <w:tab w:val="right" w:leader="dot" w:pos="9395"/>
            </w:tabs>
            <w:rPr>
              <w:noProof/>
            </w:rPr>
          </w:pPr>
          <w:hyperlink w:anchor="_Toc59121438" w:history="1">
            <w:r w:rsidR="00D03D32" w:rsidRPr="000D2E24">
              <w:rPr>
                <w:rStyle w:val="Hyperlink"/>
                <w:b/>
                <w:bCs/>
                <w:i/>
                <w:iCs/>
                <w:noProof/>
              </w:rPr>
              <w:t>2.1.</w:t>
            </w:r>
            <w:r w:rsidR="00D03D32">
              <w:rPr>
                <w:noProof/>
                <w:webHidden/>
              </w:rPr>
              <w:tab/>
            </w:r>
            <w:r w:rsidR="00D03D32">
              <w:rPr>
                <w:noProof/>
                <w:webHidden/>
              </w:rPr>
              <w:fldChar w:fldCharType="begin"/>
            </w:r>
            <w:r w:rsidR="00D03D32">
              <w:rPr>
                <w:noProof/>
                <w:webHidden/>
              </w:rPr>
              <w:instrText xml:space="preserve"> PAGEREF _Toc59121438 \h </w:instrText>
            </w:r>
            <w:r w:rsidR="00D03D32">
              <w:rPr>
                <w:noProof/>
                <w:webHidden/>
              </w:rPr>
            </w:r>
            <w:r w:rsidR="00D03D32">
              <w:rPr>
                <w:noProof/>
                <w:webHidden/>
              </w:rPr>
              <w:fldChar w:fldCharType="separate"/>
            </w:r>
            <w:r w:rsidR="00D03D32">
              <w:rPr>
                <w:noProof/>
                <w:webHidden/>
              </w:rPr>
              <w:t>10</w:t>
            </w:r>
            <w:r w:rsidR="00D03D32">
              <w:rPr>
                <w:noProof/>
                <w:webHidden/>
              </w:rPr>
              <w:fldChar w:fldCharType="end"/>
            </w:r>
          </w:hyperlink>
        </w:p>
        <w:p w14:paraId="50261A47" w14:textId="0D3F43F0" w:rsidR="00D03D32" w:rsidRDefault="00FF5BC2">
          <w:pPr>
            <w:pStyle w:val="TOC2"/>
            <w:tabs>
              <w:tab w:val="right" w:leader="dot" w:pos="9395"/>
            </w:tabs>
            <w:rPr>
              <w:noProof/>
            </w:rPr>
          </w:pPr>
          <w:hyperlink w:anchor="_Toc59121439" w:history="1">
            <w:r w:rsidR="00D03D32" w:rsidRPr="000D2E24">
              <w:rPr>
                <w:rStyle w:val="Hyperlink"/>
                <w:b/>
                <w:bCs/>
                <w:i/>
                <w:iCs/>
                <w:noProof/>
              </w:rPr>
              <w:t>2.2.</w:t>
            </w:r>
            <w:r w:rsidR="00D03D32">
              <w:rPr>
                <w:noProof/>
                <w:webHidden/>
              </w:rPr>
              <w:tab/>
            </w:r>
            <w:r w:rsidR="00D03D32">
              <w:rPr>
                <w:noProof/>
                <w:webHidden/>
              </w:rPr>
              <w:fldChar w:fldCharType="begin"/>
            </w:r>
            <w:r w:rsidR="00D03D32">
              <w:rPr>
                <w:noProof/>
                <w:webHidden/>
              </w:rPr>
              <w:instrText xml:space="preserve"> PAGEREF _Toc59121439 \h </w:instrText>
            </w:r>
            <w:r w:rsidR="00D03D32">
              <w:rPr>
                <w:noProof/>
                <w:webHidden/>
              </w:rPr>
            </w:r>
            <w:r w:rsidR="00D03D32">
              <w:rPr>
                <w:noProof/>
                <w:webHidden/>
              </w:rPr>
              <w:fldChar w:fldCharType="separate"/>
            </w:r>
            <w:r w:rsidR="00D03D32">
              <w:rPr>
                <w:noProof/>
                <w:webHidden/>
              </w:rPr>
              <w:t>10</w:t>
            </w:r>
            <w:r w:rsidR="00D03D32">
              <w:rPr>
                <w:noProof/>
                <w:webHidden/>
              </w:rPr>
              <w:fldChar w:fldCharType="end"/>
            </w:r>
          </w:hyperlink>
        </w:p>
        <w:p w14:paraId="60CB061C" w14:textId="3B509358" w:rsidR="00D03D32" w:rsidRDefault="00FF5BC2">
          <w:pPr>
            <w:pStyle w:val="TOC2"/>
            <w:tabs>
              <w:tab w:val="right" w:leader="dot" w:pos="9395"/>
            </w:tabs>
            <w:rPr>
              <w:noProof/>
            </w:rPr>
          </w:pPr>
          <w:hyperlink w:anchor="_Toc59121440" w:history="1">
            <w:r w:rsidR="00D03D32" w:rsidRPr="000D2E24">
              <w:rPr>
                <w:rStyle w:val="Hyperlink"/>
                <w:b/>
                <w:bCs/>
                <w:i/>
                <w:iCs/>
                <w:noProof/>
              </w:rPr>
              <w:t>2.3.</w:t>
            </w:r>
            <w:r w:rsidR="00D03D32">
              <w:rPr>
                <w:noProof/>
                <w:webHidden/>
              </w:rPr>
              <w:tab/>
            </w:r>
            <w:r w:rsidR="00D03D32">
              <w:rPr>
                <w:noProof/>
                <w:webHidden/>
              </w:rPr>
              <w:fldChar w:fldCharType="begin"/>
            </w:r>
            <w:r w:rsidR="00D03D32">
              <w:rPr>
                <w:noProof/>
                <w:webHidden/>
              </w:rPr>
              <w:instrText xml:space="preserve"> PAGEREF _Toc59121440 \h </w:instrText>
            </w:r>
            <w:r w:rsidR="00D03D32">
              <w:rPr>
                <w:noProof/>
                <w:webHidden/>
              </w:rPr>
            </w:r>
            <w:r w:rsidR="00D03D32">
              <w:rPr>
                <w:noProof/>
                <w:webHidden/>
              </w:rPr>
              <w:fldChar w:fldCharType="separate"/>
            </w:r>
            <w:r w:rsidR="00D03D32">
              <w:rPr>
                <w:noProof/>
                <w:webHidden/>
              </w:rPr>
              <w:t>10</w:t>
            </w:r>
            <w:r w:rsidR="00D03D32">
              <w:rPr>
                <w:noProof/>
                <w:webHidden/>
              </w:rPr>
              <w:fldChar w:fldCharType="end"/>
            </w:r>
          </w:hyperlink>
        </w:p>
        <w:p w14:paraId="67B644B9" w14:textId="5AB99CFE" w:rsidR="00D03D32" w:rsidRDefault="00FF5BC2">
          <w:pPr>
            <w:pStyle w:val="TOC2"/>
            <w:tabs>
              <w:tab w:val="right" w:leader="dot" w:pos="9395"/>
            </w:tabs>
            <w:rPr>
              <w:noProof/>
            </w:rPr>
          </w:pPr>
          <w:hyperlink w:anchor="_Toc59121441" w:history="1">
            <w:r w:rsidR="00D03D32" w:rsidRPr="000D2E24">
              <w:rPr>
                <w:rStyle w:val="Hyperlink"/>
                <w:b/>
                <w:bCs/>
                <w:i/>
                <w:iCs/>
                <w:noProof/>
              </w:rPr>
              <w:t>2.4.</w:t>
            </w:r>
            <w:r w:rsidR="00D03D32">
              <w:rPr>
                <w:noProof/>
                <w:webHidden/>
              </w:rPr>
              <w:tab/>
            </w:r>
            <w:r w:rsidR="00D03D32">
              <w:rPr>
                <w:noProof/>
                <w:webHidden/>
              </w:rPr>
              <w:fldChar w:fldCharType="begin"/>
            </w:r>
            <w:r w:rsidR="00D03D32">
              <w:rPr>
                <w:noProof/>
                <w:webHidden/>
              </w:rPr>
              <w:instrText xml:space="preserve"> PAGEREF _Toc59121441 \h </w:instrText>
            </w:r>
            <w:r w:rsidR="00D03D32">
              <w:rPr>
                <w:noProof/>
                <w:webHidden/>
              </w:rPr>
            </w:r>
            <w:r w:rsidR="00D03D32">
              <w:rPr>
                <w:noProof/>
                <w:webHidden/>
              </w:rPr>
              <w:fldChar w:fldCharType="separate"/>
            </w:r>
            <w:r w:rsidR="00D03D32">
              <w:rPr>
                <w:noProof/>
                <w:webHidden/>
              </w:rPr>
              <w:t>10</w:t>
            </w:r>
            <w:r w:rsidR="00D03D32">
              <w:rPr>
                <w:noProof/>
                <w:webHidden/>
              </w:rPr>
              <w:fldChar w:fldCharType="end"/>
            </w:r>
          </w:hyperlink>
        </w:p>
        <w:p w14:paraId="56776444" w14:textId="770A84DD" w:rsidR="00D03D32" w:rsidRDefault="00FF5BC2">
          <w:pPr>
            <w:pStyle w:val="TOC2"/>
            <w:tabs>
              <w:tab w:val="right" w:leader="dot" w:pos="9395"/>
            </w:tabs>
            <w:rPr>
              <w:noProof/>
            </w:rPr>
          </w:pPr>
          <w:hyperlink w:anchor="_Toc59121442" w:history="1">
            <w:r w:rsidR="00D03D32" w:rsidRPr="000D2E24">
              <w:rPr>
                <w:rStyle w:val="Hyperlink"/>
                <w:b/>
                <w:bCs/>
                <w:i/>
                <w:iCs/>
                <w:noProof/>
              </w:rPr>
              <w:t>2.5.</w:t>
            </w:r>
            <w:r w:rsidR="00D03D32">
              <w:rPr>
                <w:noProof/>
                <w:webHidden/>
              </w:rPr>
              <w:tab/>
            </w:r>
            <w:r w:rsidR="00D03D32">
              <w:rPr>
                <w:noProof/>
                <w:webHidden/>
              </w:rPr>
              <w:fldChar w:fldCharType="begin"/>
            </w:r>
            <w:r w:rsidR="00D03D32">
              <w:rPr>
                <w:noProof/>
                <w:webHidden/>
              </w:rPr>
              <w:instrText xml:space="preserve"> PAGEREF _Toc59121442 \h </w:instrText>
            </w:r>
            <w:r w:rsidR="00D03D32">
              <w:rPr>
                <w:noProof/>
                <w:webHidden/>
              </w:rPr>
            </w:r>
            <w:r w:rsidR="00D03D32">
              <w:rPr>
                <w:noProof/>
                <w:webHidden/>
              </w:rPr>
              <w:fldChar w:fldCharType="separate"/>
            </w:r>
            <w:r w:rsidR="00D03D32">
              <w:rPr>
                <w:noProof/>
                <w:webHidden/>
              </w:rPr>
              <w:t>10</w:t>
            </w:r>
            <w:r w:rsidR="00D03D32">
              <w:rPr>
                <w:noProof/>
                <w:webHidden/>
              </w:rPr>
              <w:fldChar w:fldCharType="end"/>
            </w:r>
          </w:hyperlink>
        </w:p>
        <w:p w14:paraId="3D4E7698" w14:textId="6F5841C6" w:rsidR="00D03D32" w:rsidRDefault="00FF5BC2">
          <w:pPr>
            <w:pStyle w:val="TOC2"/>
            <w:tabs>
              <w:tab w:val="right" w:leader="dot" w:pos="9395"/>
            </w:tabs>
            <w:rPr>
              <w:noProof/>
            </w:rPr>
          </w:pPr>
          <w:hyperlink w:anchor="_Toc59121443" w:history="1">
            <w:r w:rsidR="00D03D32" w:rsidRPr="000D2E24">
              <w:rPr>
                <w:rStyle w:val="Hyperlink"/>
                <w:b/>
                <w:bCs/>
                <w:i/>
                <w:iCs/>
                <w:noProof/>
              </w:rPr>
              <w:t>*/ Tiểu kết chương II:</w:t>
            </w:r>
            <w:r w:rsidR="00D03D32">
              <w:rPr>
                <w:noProof/>
                <w:webHidden/>
              </w:rPr>
              <w:tab/>
            </w:r>
            <w:r w:rsidR="00D03D32">
              <w:rPr>
                <w:noProof/>
                <w:webHidden/>
              </w:rPr>
              <w:fldChar w:fldCharType="begin"/>
            </w:r>
            <w:r w:rsidR="00D03D32">
              <w:rPr>
                <w:noProof/>
                <w:webHidden/>
              </w:rPr>
              <w:instrText xml:space="preserve"> PAGEREF _Toc59121443 \h </w:instrText>
            </w:r>
            <w:r w:rsidR="00D03D32">
              <w:rPr>
                <w:noProof/>
                <w:webHidden/>
              </w:rPr>
            </w:r>
            <w:r w:rsidR="00D03D32">
              <w:rPr>
                <w:noProof/>
                <w:webHidden/>
              </w:rPr>
              <w:fldChar w:fldCharType="separate"/>
            </w:r>
            <w:r w:rsidR="00D03D32">
              <w:rPr>
                <w:noProof/>
                <w:webHidden/>
              </w:rPr>
              <w:t>11</w:t>
            </w:r>
            <w:r w:rsidR="00D03D32">
              <w:rPr>
                <w:noProof/>
                <w:webHidden/>
              </w:rPr>
              <w:fldChar w:fldCharType="end"/>
            </w:r>
          </w:hyperlink>
        </w:p>
        <w:p w14:paraId="062882A8" w14:textId="0D1EF931" w:rsidR="00D03D32" w:rsidRDefault="00FF5BC2">
          <w:pPr>
            <w:pStyle w:val="TOC1"/>
            <w:tabs>
              <w:tab w:val="right" w:leader="dot" w:pos="9395"/>
            </w:tabs>
            <w:rPr>
              <w:noProof/>
            </w:rPr>
          </w:pPr>
          <w:hyperlink w:anchor="_Toc59121444" w:history="1">
            <w:r w:rsidR="00D03D32" w:rsidRPr="000D2E24">
              <w:rPr>
                <w:rStyle w:val="Hyperlink"/>
                <w:b/>
                <w:bCs/>
                <w:noProof/>
              </w:rPr>
              <w:t>CHƯƠNG III:</w:t>
            </w:r>
            <w:r w:rsidR="00D03D32">
              <w:rPr>
                <w:noProof/>
                <w:webHidden/>
              </w:rPr>
              <w:tab/>
            </w:r>
            <w:r w:rsidR="00D03D32">
              <w:rPr>
                <w:noProof/>
                <w:webHidden/>
              </w:rPr>
              <w:fldChar w:fldCharType="begin"/>
            </w:r>
            <w:r w:rsidR="00D03D32">
              <w:rPr>
                <w:noProof/>
                <w:webHidden/>
              </w:rPr>
              <w:instrText xml:space="preserve"> PAGEREF _Toc59121444 \h </w:instrText>
            </w:r>
            <w:r w:rsidR="00D03D32">
              <w:rPr>
                <w:noProof/>
                <w:webHidden/>
              </w:rPr>
            </w:r>
            <w:r w:rsidR="00D03D32">
              <w:rPr>
                <w:noProof/>
                <w:webHidden/>
              </w:rPr>
              <w:fldChar w:fldCharType="separate"/>
            </w:r>
            <w:r w:rsidR="00D03D32">
              <w:rPr>
                <w:noProof/>
                <w:webHidden/>
              </w:rPr>
              <w:t>12</w:t>
            </w:r>
            <w:r w:rsidR="00D03D32">
              <w:rPr>
                <w:noProof/>
                <w:webHidden/>
              </w:rPr>
              <w:fldChar w:fldCharType="end"/>
            </w:r>
          </w:hyperlink>
        </w:p>
        <w:p w14:paraId="5B292DE9" w14:textId="0FD97CA6" w:rsidR="00D03D32" w:rsidRDefault="00FF5BC2">
          <w:pPr>
            <w:pStyle w:val="TOC2"/>
            <w:tabs>
              <w:tab w:val="right" w:leader="dot" w:pos="9395"/>
            </w:tabs>
            <w:rPr>
              <w:noProof/>
            </w:rPr>
          </w:pPr>
          <w:hyperlink w:anchor="_Toc59121445" w:history="1">
            <w:r w:rsidR="00D03D32" w:rsidRPr="000D2E24">
              <w:rPr>
                <w:rStyle w:val="Hyperlink"/>
                <w:b/>
                <w:bCs/>
                <w:i/>
                <w:iCs/>
                <w:noProof/>
              </w:rPr>
              <w:t>3.1.</w:t>
            </w:r>
            <w:r w:rsidR="00D03D32">
              <w:rPr>
                <w:noProof/>
                <w:webHidden/>
              </w:rPr>
              <w:tab/>
            </w:r>
            <w:r w:rsidR="00D03D32">
              <w:rPr>
                <w:noProof/>
                <w:webHidden/>
              </w:rPr>
              <w:fldChar w:fldCharType="begin"/>
            </w:r>
            <w:r w:rsidR="00D03D32">
              <w:rPr>
                <w:noProof/>
                <w:webHidden/>
              </w:rPr>
              <w:instrText xml:space="preserve"> PAGEREF _Toc59121445 \h </w:instrText>
            </w:r>
            <w:r w:rsidR="00D03D32">
              <w:rPr>
                <w:noProof/>
                <w:webHidden/>
              </w:rPr>
            </w:r>
            <w:r w:rsidR="00D03D32">
              <w:rPr>
                <w:noProof/>
                <w:webHidden/>
              </w:rPr>
              <w:fldChar w:fldCharType="separate"/>
            </w:r>
            <w:r w:rsidR="00D03D32">
              <w:rPr>
                <w:noProof/>
                <w:webHidden/>
              </w:rPr>
              <w:t>12</w:t>
            </w:r>
            <w:r w:rsidR="00D03D32">
              <w:rPr>
                <w:noProof/>
                <w:webHidden/>
              </w:rPr>
              <w:fldChar w:fldCharType="end"/>
            </w:r>
          </w:hyperlink>
        </w:p>
        <w:p w14:paraId="55D33D67" w14:textId="2ECF34FE" w:rsidR="00D03D32" w:rsidRDefault="00FF5BC2">
          <w:pPr>
            <w:pStyle w:val="TOC2"/>
            <w:tabs>
              <w:tab w:val="right" w:leader="dot" w:pos="9395"/>
            </w:tabs>
            <w:rPr>
              <w:noProof/>
            </w:rPr>
          </w:pPr>
          <w:hyperlink w:anchor="_Toc59121446" w:history="1">
            <w:r w:rsidR="00D03D32" w:rsidRPr="000D2E24">
              <w:rPr>
                <w:rStyle w:val="Hyperlink"/>
                <w:b/>
                <w:bCs/>
                <w:i/>
                <w:iCs/>
                <w:noProof/>
              </w:rPr>
              <w:t>3.2.</w:t>
            </w:r>
            <w:r w:rsidR="00D03D32">
              <w:rPr>
                <w:noProof/>
                <w:webHidden/>
              </w:rPr>
              <w:tab/>
            </w:r>
            <w:r w:rsidR="00D03D32">
              <w:rPr>
                <w:noProof/>
                <w:webHidden/>
              </w:rPr>
              <w:fldChar w:fldCharType="begin"/>
            </w:r>
            <w:r w:rsidR="00D03D32">
              <w:rPr>
                <w:noProof/>
                <w:webHidden/>
              </w:rPr>
              <w:instrText xml:space="preserve"> PAGEREF _Toc59121446 \h </w:instrText>
            </w:r>
            <w:r w:rsidR="00D03D32">
              <w:rPr>
                <w:noProof/>
                <w:webHidden/>
              </w:rPr>
            </w:r>
            <w:r w:rsidR="00D03D32">
              <w:rPr>
                <w:noProof/>
                <w:webHidden/>
              </w:rPr>
              <w:fldChar w:fldCharType="separate"/>
            </w:r>
            <w:r w:rsidR="00D03D32">
              <w:rPr>
                <w:noProof/>
                <w:webHidden/>
              </w:rPr>
              <w:t>12</w:t>
            </w:r>
            <w:r w:rsidR="00D03D32">
              <w:rPr>
                <w:noProof/>
                <w:webHidden/>
              </w:rPr>
              <w:fldChar w:fldCharType="end"/>
            </w:r>
          </w:hyperlink>
        </w:p>
        <w:p w14:paraId="23E778A1" w14:textId="3106465E" w:rsidR="00D03D32" w:rsidRDefault="00FF5BC2">
          <w:pPr>
            <w:pStyle w:val="TOC2"/>
            <w:tabs>
              <w:tab w:val="right" w:leader="dot" w:pos="9395"/>
            </w:tabs>
            <w:rPr>
              <w:noProof/>
            </w:rPr>
          </w:pPr>
          <w:hyperlink w:anchor="_Toc59121447" w:history="1">
            <w:r w:rsidR="00D03D32" w:rsidRPr="000D2E24">
              <w:rPr>
                <w:rStyle w:val="Hyperlink"/>
                <w:b/>
                <w:bCs/>
                <w:i/>
                <w:iCs/>
                <w:noProof/>
              </w:rPr>
              <w:t>3.3.</w:t>
            </w:r>
            <w:r w:rsidR="00D03D32">
              <w:rPr>
                <w:noProof/>
                <w:webHidden/>
              </w:rPr>
              <w:tab/>
            </w:r>
            <w:r w:rsidR="00D03D32">
              <w:rPr>
                <w:noProof/>
                <w:webHidden/>
              </w:rPr>
              <w:fldChar w:fldCharType="begin"/>
            </w:r>
            <w:r w:rsidR="00D03D32">
              <w:rPr>
                <w:noProof/>
                <w:webHidden/>
              </w:rPr>
              <w:instrText xml:space="preserve"> PAGEREF _Toc59121447 \h </w:instrText>
            </w:r>
            <w:r w:rsidR="00D03D32">
              <w:rPr>
                <w:noProof/>
                <w:webHidden/>
              </w:rPr>
            </w:r>
            <w:r w:rsidR="00D03D32">
              <w:rPr>
                <w:noProof/>
                <w:webHidden/>
              </w:rPr>
              <w:fldChar w:fldCharType="separate"/>
            </w:r>
            <w:r w:rsidR="00D03D32">
              <w:rPr>
                <w:noProof/>
                <w:webHidden/>
              </w:rPr>
              <w:t>12</w:t>
            </w:r>
            <w:r w:rsidR="00D03D32">
              <w:rPr>
                <w:noProof/>
                <w:webHidden/>
              </w:rPr>
              <w:fldChar w:fldCharType="end"/>
            </w:r>
          </w:hyperlink>
        </w:p>
        <w:p w14:paraId="020B74A9" w14:textId="6D558EF7" w:rsidR="00D03D32" w:rsidRDefault="00FF5BC2">
          <w:pPr>
            <w:pStyle w:val="TOC2"/>
            <w:tabs>
              <w:tab w:val="right" w:leader="dot" w:pos="9395"/>
            </w:tabs>
            <w:rPr>
              <w:noProof/>
            </w:rPr>
          </w:pPr>
          <w:hyperlink w:anchor="_Toc59121448" w:history="1">
            <w:r w:rsidR="00D03D32" w:rsidRPr="000D2E24">
              <w:rPr>
                <w:rStyle w:val="Hyperlink"/>
                <w:b/>
                <w:bCs/>
                <w:i/>
                <w:iCs/>
                <w:noProof/>
              </w:rPr>
              <w:t>3.4.</w:t>
            </w:r>
            <w:r w:rsidR="00D03D32">
              <w:rPr>
                <w:noProof/>
                <w:webHidden/>
              </w:rPr>
              <w:tab/>
            </w:r>
            <w:r w:rsidR="00D03D32">
              <w:rPr>
                <w:noProof/>
                <w:webHidden/>
              </w:rPr>
              <w:fldChar w:fldCharType="begin"/>
            </w:r>
            <w:r w:rsidR="00D03D32">
              <w:rPr>
                <w:noProof/>
                <w:webHidden/>
              </w:rPr>
              <w:instrText xml:space="preserve"> PAGEREF _Toc59121448 \h </w:instrText>
            </w:r>
            <w:r w:rsidR="00D03D32">
              <w:rPr>
                <w:noProof/>
                <w:webHidden/>
              </w:rPr>
            </w:r>
            <w:r w:rsidR="00D03D32">
              <w:rPr>
                <w:noProof/>
                <w:webHidden/>
              </w:rPr>
              <w:fldChar w:fldCharType="separate"/>
            </w:r>
            <w:r w:rsidR="00D03D32">
              <w:rPr>
                <w:noProof/>
                <w:webHidden/>
              </w:rPr>
              <w:t>12</w:t>
            </w:r>
            <w:r w:rsidR="00D03D32">
              <w:rPr>
                <w:noProof/>
                <w:webHidden/>
              </w:rPr>
              <w:fldChar w:fldCharType="end"/>
            </w:r>
          </w:hyperlink>
        </w:p>
        <w:p w14:paraId="0C872567" w14:textId="2E1D8B77" w:rsidR="00D03D32" w:rsidRDefault="00FF5BC2">
          <w:pPr>
            <w:pStyle w:val="TOC2"/>
            <w:tabs>
              <w:tab w:val="right" w:leader="dot" w:pos="9395"/>
            </w:tabs>
            <w:rPr>
              <w:noProof/>
            </w:rPr>
          </w:pPr>
          <w:hyperlink w:anchor="_Toc59121449" w:history="1">
            <w:r w:rsidR="00D03D32" w:rsidRPr="000D2E24">
              <w:rPr>
                <w:rStyle w:val="Hyperlink"/>
                <w:b/>
                <w:bCs/>
                <w:i/>
                <w:iCs/>
                <w:noProof/>
              </w:rPr>
              <w:t>3.5.</w:t>
            </w:r>
            <w:r w:rsidR="00D03D32">
              <w:rPr>
                <w:noProof/>
                <w:webHidden/>
              </w:rPr>
              <w:tab/>
            </w:r>
            <w:r w:rsidR="00D03D32">
              <w:rPr>
                <w:noProof/>
                <w:webHidden/>
              </w:rPr>
              <w:fldChar w:fldCharType="begin"/>
            </w:r>
            <w:r w:rsidR="00D03D32">
              <w:rPr>
                <w:noProof/>
                <w:webHidden/>
              </w:rPr>
              <w:instrText xml:space="preserve"> PAGEREF _Toc59121449 \h </w:instrText>
            </w:r>
            <w:r w:rsidR="00D03D32">
              <w:rPr>
                <w:noProof/>
                <w:webHidden/>
              </w:rPr>
            </w:r>
            <w:r w:rsidR="00D03D32">
              <w:rPr>
                <w:noProof/>
                <w:webHidden/>
              </w:rPr>
              <w:fldChar w:fldCharType="separate"/>
            </w:r>
            <w:r w:rsidR="00D03D32">
              <w:rPr>
                <w:noProof/>
                <w:webHidden/>
              </w:rPr>
              <w:t>12</w:t>
            </w:r>
            <w:r w:rsidR="00D03D32">
              <w:rPr>
                <w:noProof/>
                <w:webHidden/>
              </w:rPr>
              <w:fldChar w:fldCharType="end"/>
            </w:r>
          </w:hyperlink>
        </w:p>
        <w:p w14:paraId="37B2A821" w14:textId="55939A13" w:rsidR="00D03D32" w:rsidRDefault="00FF5BC2">
          <w:pPr>
            <w:pStyle w:val="TOC2"/>
            <w:tabs>
              <w:tab w:val="right" w:leader="dot" w:pos="9395"/>
            </w:tabs>
            <w:rPr>
              <w:noProof/>
            </w:rPr>
          </w:pPr>
          <w:hyperlink w:anchor="_Toc59121450" w:history="1">
            <w:r w:rsidR="00D03D32" w:rsidRPr="000D2E24">
              <w:rPr>
                <w:rStyle w:val="Hyperlink"/>
                <w:b/>
                <w:bCs/>
                <w:i/>
                <w:iCs/>
                <w:noProof/>
              </w:rPr>
              <w:t>*/ Tiểu kết chương III:</w:t>
            </w:r>
            <w:r w:rsidR="00D03D32">
              <w:rPr>
                <w:noProof/>
                <w:webHidden/>
              </w:rPr>
              <w:tab/>
            </w:r>
            <w:r w:rsidR="00D03D32">
              <w:rPr>
                <w:noProof/>
                <w:webHidden/>
              </w:rPr>
              <w:fldChar w:fldCharType="begin"/>
            </w:r>
            <w:r w:rsidR="00D03D32">
              <w:rPr>
                <w:noProof/>
                <w:webHidden/>
              </w:rPr>
              <w:instrText xml:space="preserve"> PAGEREF _Toc59121450 \h </w:instrText>
            </w:r>
            <w:r w:rsidR="00D03D32">
              <w:rPr>
                <w:noProof/>
                <w:webHidden/>
              </w:rPr>
            </w:r>
            <w:r w:rsidR="00D03D32">
              <w:rPr>
                <w:noProof/>
                <w:webHidden/>
              </w:rPr>
              <w:fldChar w:fldCharType="separate"/>
            </w:r>
            <w:r w:rsidR="00D03D32">
              <w:rPr>
                <w:noProof/>
                <w:webHidden/>
              </w:rPr>
              <w:t>13</w:t>
            </w:r>
            <w:r w:rsidR="00D03D32">
              <w:rPr>
                <w:noProof/>
                <w:webHidden/>
              </w:rPr>
              <w:fldChar w:fldCharType="end"/>
            </w:r>
          </w:hyperlink>
        </w:p>
        <w:p w14:paraId="5BE8BDF0" w14:textId="3DF9DE5A" w:rsidR="00D03D32" w:rsidRDefault="00FF5BC2">
          <w:pPr>
            <w:pStyle w:val="TOC1"/>
            <w:tabs>
              <w:tab w:val="right" w:leader="dot" w:pos="9395"/>
            </w:tabs>
            <w:rPr>
              <w:noProof/>
            </w:rPr>
          </w:pPr>
          <w:hyperlink w:anchor="_Toc59121451" w:history="1">
            <w:r w:rsidR="00D03D32" w:rsidRPr="000D2E24">
              <w:rPr>
                <w:rStyle w:val="Hyperlink"/>
                <w:b/>
                <w:bCs/>
                <w:noProof/>
              </w:rPr>
              <w:t>KẾT LUẬN</w:t>
            </w:r>
            <w:r w:rsidR="00D03D32">
              <w:rPr>
                <w:noProof/>
                <w:webHidden/>
              </w:rPr>
              <w:tab/>
            </w:r>
            <w:r w:rsidR="00D03D32">
              <w:rPr>
                <w:noProof/>
                <w:webHidden/>
              </w:rPr>
              <w:fldChar w:fldCharType="begin"/>
            </w:r>
            <w:r w:rsidR="00D03D32">
              <w:rPr>
                <w:noProof/>
                <w:webHidden/>
              </w:rPr>
              <w:instrText xml:space="preserve"> PAGEREF _Toc59121451 \h </w:instrText>
            </w:r>
            <w:r w:rsidR="00D03D32">
              <w:rPr>
                <w:noProof/>
                <w:webHidden/>
              </w:rPr>
            </w:r>
            <w:r w:rsidR="00D03D32">
              <w:rPr>
                <w:noProof/>
                <w:webHidden/>
              </w:rPr>
              <w:fldChar w:fldCharType="separate"/>
            </w:r>
            <w:r w:rsidR="00D03D32">
              <w:rPr>
                <w:noProof/>
                <w:webHidden/>
              </w:rPr>
              <w:t>14</w:t>
            </w:r>
            <w:r w:rsidR="00D03D32">
              <w:rPr>
                <w:noProof/>
                <w:webHidden/>
              </w:rPr>
              <w:fldChar w:fldCharType="end"/>
            </w:r>
          </w:hyperlink>
        </w:p>
        <w:p w14:paraId="0ACB8771" w14:textId="002C9096" w:rsidR="00D03D32" w:rsidRDefault="00FF5BC2">
          <w:pPr>
            <w:pStyle w:val="TOC1"/>
            <w:tabs>
              <w:tab w:val="right" w:leader="dot" w:pos="9395"/>
            </w:tabs>
            <w:rPr>
              <w:noProof/>
            </w:rPr>
          </w:pPr>
          <w:hyperlink w:anchor="_Toc59121452" w:history="1">
            <w:r w:rsidR="00D03D32" w:rsidRPr="000D2E24">
              <w:rPr>
                <w:rStyle w:val="Hyperlink"/>
                <w:b/>
                <w:bCs/>
                <w:noProof/>
              </w:rPr>
              <w:t>TÀI LIỆU THAM KHẢO</w:t>
            </w:r>
            <w:r w:rsidR="00D03D32">
              <w:rPr>
                <w:noProof/>
                <w:webHidden/>
              </w:rPr>
              <w:tab/>
            </w:r>
            <w:r w:rsidR="00D03D32">
              <w:rPr>
                <w:noProof/>
                <w:webHidden/>
              </w:rPr>
              <w:fldChar w:fldCharType="begin"/>
            </w:r>
            <w:r w:rsidR="00D03D32">
              <w:rPr>
                <w:noProof/>
                <w:webHidden/>
              </w:rPr>
              <w:instrText xml:space="preserve"> PAGEREF _Toc59121452 \h </w:instrText>
            </w:r>
            <w:r w:rsidR="00D03D32">
              <w:rPr>
                <w:noProof/>
                <w:webHidden/>
              </w:rPr>
            </w:r>
            <w:r w:rsidR="00D03D32">
              <w:rPr>
                <w:noProof/>
                <w:webHidden/>
              </w:rPr>
              <w:fldChar w:fldCharType="separate"/>
            </w:r>
            <w:r w:rsidR="00D03D32">
              <w:rPr>
                <w:noProof/>
                <w:webHidden/>
              </w:rPr>
              <w:t>15</w:t>
            </w:r>
            <w:r w:rsidR="00D03D32">
              <w:rPr>
                <w:noProof/>
                <w:webHidden/>
              </w:rPr>
              <w:fldChar w:fldCharType="end"/>
            </w:r>
          </w:hyperlink>
        </w:p>
        <w:p w14:paraId="3D17B911" w14:textId="4429BF1F" w:rsidR="00D03D32" w:rsidRDefault="00FF5BC2">
          <w:pPr>
            <w:pStyle w:val="TOC1"/>
            <w:tabs>
              <w:tab w:val="right" w:leader="dot" w:pos="9395"/>
            </w:tabs>
            <w:rPr>
              <w:noProof/>
            </w:rPr>
          </w:pPr>
          <w:hyperlink w:anchor="_Toc59121453" w:history="1">
            <w:r w:rsidR="00D03D32" w:rsidRPr="000D2E24">
              <w:rPr>
                <w:rStyle w:val="Hyperlink"/>
                <w:b/>
                <w:bCs/>
                <w:noProof/>
              </w:rPr>
              <w:t>PHỤ LỤC</w:t>
            </w:r>
            <w:r w:rsidR="00D03D32">
              <w:rPr>
                <w:noProof/>
                <w:webHidden/>
              </w:rPr>
              <w:tab/>
            </w:r>
            <w:r w:rsidR="00D03D32">
              <w:rPr>
                <w:noProof/>
                <w:webHidden/>
              </w:rPr>
              <w:fldChar w:fldCharType="begin"/>
            </w:r>
            <w:r w:rsidR="00D03D32">
              <w:rPr>
                <w:noProof/>
                <w:webHidden/>
              </w:rPr>
              <w:instrText xml:space="preserve"> PAGEREF _Toc59121453 \h </w:instrText>
            </w:r>
            <w:r w:rsidR="00D03D32">
              <w:rPr>
                <w:noProof/>
                <w:webHidden/>
              </w:rPr>
            </w:r>
            <w:r w:rsidR="00D03D32">
              <w:rPr>
                <w:noProof/>
                <w:webHidden/>
              </w:rPr>
              <w:fldChar w:fldCharType="separate"/>
            </w:r>
            <w:r w:rsidR="00D03D32">
              <w:rPr>
                <w:noProof/>
                <w:webHidden/>
              </w:rPr>
              <w:t>16</w:t>
            </w:r>
            <w:r w:rsidR="00D03D32">
              <w:rPr>
                <w:noProof/>
                <w:webHidden/>
              </w:rPr>
              <w:fldChar w:fldCharType="end"/>
            </w:r>
          </w:hyperlink>
        </w:p>
        <w:p w14:paraId="0ECC7686" w14:textId="522391CC" w:rsidR="00DD77E7" w:rsidRPr="00B41FF0" w:rsidRDefault="00DD77E7">
          <w:r w:rsidRPr="00B41FF0">
            <w:rPr>
              <w:b/>
              <w:bCs/>
              <w:noProof/>
            </w:rPr>
            <w:fldChar w:fldCharType="end"/>
          </w:r>
        </w:p>
      </w:sdtContent>
    </w:sdt>
    <w:bookmarkStart w:id="4" w:name="_Toc43674103" w:displacedByCustomXml="prev"/>
    <w:p w14:paraId="29C57DB8" w14:textId="77777777" w:rsidR="00C76EA0" w:rsidRDefault="00C76EA0">
      <w:pPr>
        <w:rPr>
          <w:rFonts w:eastAsiaTheme="majorEastAsia"/>
          <w:b/>
          <w:bCs/>
        </w:rPr>
      </w:pPr>
      <w:r>
        <w:rPr>
          <w:b/>
          <w:bCs/>
        </w:rPr>
        <w:br w:type="page"/>
      </w:r>
    </w:p>
    <w:p w14:paraId="5AEA1557" w14:textId="4C177E7F" w:rsidR="007A79A0" w:rsidRDefault="007A79A0" w:rsidP="007A79A0">
      <w:pPr>
        <w:pStyle w:val="Heading1"/>
        <w:spacing w:before="0" w:after="120" w:line="276" w:lineRule="auto"/>
        <w:jc w:val="center"/>
        <w:rPr>
          <w:rFonts w:ascii="Times New Roman" w:hAnsi="Times New Roman" w:cs="Times New Roman"/>
          <w:b/>
          <w:bCs/>
          <w:color w:val="auto"/>
          <w:sz w:val="28"/>
          <w:szCs w:val="28"/>
        </w:rPr>
      </w:pPr>
      <w:bookmarkStart w:id="5" w:name="_Toc59121428"/>
      <w:r>
        <w:rPr>
          <w:rFonts w:ascii="Times New Roman" w:hAnsi="Times New Roman" w:cs="Times New Roman"/>
          <w:b/>
          <w:bCs/>
          <w:color w:val="auto"/>
          <w:sz w:val="28"/>
          <w:szCs w:val="28"/>
        </w:rPr>
        <w:lastRenderedPageBreak/>
        <w:t>DANH MỤC HÌNH ẢNH</w:t>
      </w:r>
      <w:bookmarkEnd w:id="5"/>
    </w:p>
    <w:p w14:paraId="3C5CB131" w14:textId="77777777" w:rsidR="007A79A0" w:rsidRDefault="007A79A0">
      <w:pPr>
        <w:rPr>
          <w:rFonts w:eastAsiaTheme="majorEastAsia"/>
          <w:b/>
          <w:bCs/>
        </w:rPr>
      </w:pPr>
      <w:r>
        <w:rPr>
          <w:b/>
          <w:bCs/>
        </w:rPr>
        <w:br w:type="page"/>
      </w:r>
    </w:p>
    <w:p w14:paraId="4B068396" w14:textId="5272B6C4" w:rsidR="007A79A0" w:rsidRPr="00B41FF0" w:rsidRDefault="007A79A0" w:rsidP="007A79A0">
      <w:pPr>
        <w:pStyle w:val="Heading1"/>
        <w:spacing w:before="0" w:after="120" w:line="276" w:lineRule="auto"/>
        <w:jc w:val="center"/>
        <w:rPr>
          <w:rFonts w:ascii="Times New Roman" w:hAnsi="Times New Roman" w:cs="Times New Roman"/>
          <w:b/>
          <w:bCs/>
          <w:color w:val="auto"/>
          <w:sz w:val="28"/>
          <w:szCs w:val="28"/>
        </w:rPr>
      </w:pPr>
      <w:bookmarkStart w:id="6" w:name="_Toc59121429"/>
      <w:r>
        <w:rPr>
          <w:rFonts w:ascii="Times New Roman" w:hAnsi="Times New Roman" w:cs="Times New Roman"/>
          <w:b/>
          <w:bCs/>
          <w:color w:val="auto"/>
          <w:sz w:val="28"/>
          <w:szCs w:val="28"/>
        </w:rPr>
        <w:lastRenderedPageBreak/>
        <w:t>DANH MỤC BẢNG BIỂU</w:t>
      </w:r>
      <w:bookmarkEnd w:id="6"/>
    </w:p>
    <w:p w14:paraId="2CFEF55B" w14:textId="77777777" w:rsidR="007A79A0" w:rsidRPr="00B41FF0" w:rsidRDefault="007A79A0" w:rsidP="007A79A0">
      <w:pPr>
        <w:pStyle w:val="Heading1"/>
        <w:spacing w:before="0" w:after="120" w:line="276" w:lineRule="auto"/>
        <w:jc w:val="center"/>
        <w:rPr>
          <w:rFonts w:ascii="Times New Roman" w:hAnsi="Times New Roman" w:cs="Times New Roman"/>
          <w:b/>
          <w:bCs/>
          <w:color w:val="auto"/>
          <w:sz w:val="28"/>
          <w:szCs w:val="28"/>
        </w:rPr>
      </w:pPr>
    </w:p>
    <w:p w14:paraId="72E1C907" w14:textId="77777777" w:rsidR="007A79A0" w:rsidRDefault="007A79A0">
      <w:pPr>
        <w:rPr>
          <w:rFonts w:eastAsiaTheme="majorEastAsia"/>
          <w:b/>
          <w:bCs/>
        </w:rPr>
      </w:pPr>
      <w:r>
        <w:rPr>
          <w:b/>
          <w:bCs/>
        </w:rPr>
        <w:br w:type="page"/>
      </w:r>
    </w:p>
    <w:p w14:paraId="580D7682" w14:textId="6BE60885" w:rsidR="00A072F0" w:rsidRPr="00B41FF0" w:rsidRDefault="00A072F0" w:rsidP="00DA02DB">
      <w:pPr>
        <w:pStyle w:val="Heading1"/>
        <w:spacing w:before="0" w:after="120" w:line="276" w:lineRule="auto"/>
        <w:jc w:val="center"/>
        <w:rPr>
          <w:rFonts w:ascii="Times New Roman" w:hAnsi="Times New Roman" w:cs="Times New Roman"/>
          <w:b/>
          <w:bCs/>
          <w:color w:val="auto"/>
          <w:sz w:val="28"/>
          <w:szCs w:val="28"/>
        </w:rPr>
      </w:pPr>
      <w:bookmarkStart w:id="7" w:name="_Toc59121430"/>
      <w:r w:rsidRPr="00B41FF0">
        <w:rPr>
          <w:rFonts w:ascii="Times New Roman" w:hAnsi="Times New Roman" w:cs="Times New Roman"/>
          <w:b/>
          <w:bCs/>
          <w:color w:val="auto"/>
          <w:sz w:val="28"/>
          <w:szCs w:val="28"/>
        </w:rPr>
        <w:lastRenderedPageBreak/>
        <w:t>LỜI MỞ ĐẦU</w:t>
      </w:r>
      <w:bookmarkEnd w:id="4"/>
      <w:bookmarkEnd w:id="7"/>
    </w:p>
    <w:p w14:paraId="012276CA" w14:textId="2233C34E" w:rsidR="00A072F0" w:rsidRPr="00B41FF0" w:rsidRDefault="00A072F0" w:rsidP="00DA02DB">
      <w:pPr>
        <w:spacing w:after="120" w:line="276" w:lineRule="auto"/>
        <w:ind w:firstLine="720"/>
        <w:jc w:val="center"/>
      </w:pPr>
    </w:p>
    <w:p w14:paraId="36D8495A" w14:textId="59123CE4" w:rsidR="00A072F0" w:rsidRPr="00B41FF0" w:rsidRDefault="00A072F0" w:rsidP="00DA02DB">
      <w:pPr>
        <w:spacing w:after="120" w:line="276" w:lineRule="auto"/>
        <w:ind w:firstLine="720"/>
        <w:rPr>
          <w:b/>
          <w:bCs/>
        </w:rPr>
      </w:pPr>
      <w:r w:rsidRPr="00B41FF0">
        <w:rPr>
          <w:b/>
          <w:bCs/>
        </w:rPr>
        <w:t>1. Lý do chọn đề tài</w:t>
      </w:r>
    </w:p>
    <w:p w14:paraId="2588E293" w14:textId="53891EA2" w:rsidR="000C170B" w:rsidRPr="00B41FF0" w:rsidRDefault="000C170B" w:rsidP="000C170B">
      <w:pPr>
        <w:spacing w:after="120" w:line="276" w:lineRule="auto"/>
        <w:ind w:firstLine="720"/>
      </w:pPr>
      <w:r w:rsidRPr="00B41FF0">
        <w:t xml:space="preserve">Xem các đoạn clip với nội dung hài hước, đầy màu sắc trên Youtube là sở thích của không ít trẻ em và nhiều bậc phụ huynh cũng đã lựa chọn điều này như một cách thức để giải trí cho con em của mình. Tuy nhiên, trẻ em sẽ phải đối mặt với rất nhiều hiểm họa nếu </w:t>
      </w:r>
      <w:r w:rsidR="002D00EF" w:rsidRPr="00B41FF0">
        <w:t>chúng ta</w:t>
      </w:r>
      <w:r w:rsidRPr="00B41FF0">
        <w:t xml:space="preserve"> thường xuyên để trẻ tự khám phá và xem những đoạn video trên Youtube.</w:t>
      </w:r>
    </w:p>
    <w:p w14:paraId="3500F43E" w14:textId="6B8E5FAB" w:rsidR="000C170B" w:rsidRDefault="000C170B" w:rsidP="009C1E5C">
      <w:pPr>
        <w:spacing w:after="120" w:line="276" w:lineRule="auto"/>
        <w:ind w:firstLine="720"/>
      </w:pPr>
      <w:r w:rsidRPr="00B41FF0">
        <w:t xml:space="preserve">Nhiều người thường có thói quen cho trẻ em xem video trên Youtube như một cách để trẻ ngồi yên và chịu nghe lời. Đôi khi </w:t>
      </w:r>
      <w:r w:rsidR="00DD5A1B" w:rsidRPr="00B41FF0">
        <w:t>t</w:t>
      </w:r>
      <w:r w:rsidR="005A4BC8" w:rsidRPr="00B41FF0">
        <w:t>a</w:t>
      </w:r>
      <w:r w:rsidRPr="00B41FF0">
        <w:t xml:space="preserve"> giao cả chiếc smartphone hay máy tính bảng cho trẻ em để chúng tùy ý lựa chọn những đoạn video trên Youtube để coi theo ý muốn, tuy nhiên điều này đang khiến cho trẻ em phải đối mặt với nhiều nguy cơ và hiểm họa mà người lớn không hề hay biết.</w:t>
      </w:r>
    </w:p>
    <w:p w14:paraId="4FF9134A" w14:textId="5CF6D4DE" w:rsidR="004269B9" w:rsidRPr="004269B9" w:rsidRDefault="004269B9" w:rsidP="004269B9">
      <w:pPr>
        <w:spacing w:after="120" w:line="276" w:lineRule="auto"/>
        <w:ind w:firstLine="720"/>
        <w:rPr>
          <w:lang w:eastAsia="zh-CN"/>
        </w:rPr>
      </w:pPr>
      <w:r w:rsidRPr="004269B9">
        <w:rPr>
          <w:lang w:eastAsia="zh-CN"/>
        </w:rPr>
        <w:drawing>
          <wp:inline distT="0" distB="0" distL="0" distR="0" wp14:anchorId="0451209F" wp14:editId="0080398C">
            <wp:extent cx="5495925" cy="3004205"/>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14953" cy="3014606"/>
                    </a:xfrm>
                    <a:prstGeom prst="rect">
                      <a:avLst/>
                    </a:prstGeom>
                  </pic:spPr>
                </pic:pic>
              </a:graphicData>
            </a:graphic>
          </wp:inline>
        </w:drawing>
      </w:r>
    </w:p>
    <w:p w14:paraId="2EC447F7" w14:textId="37683D35" w:rsidR="00140530" w:rsidRPr="00B41FF0" w:rsidRDefault="00140530" w:rsidP="009C1E5C">
      <w:pPr>
        <w:spacing w:after="120" w:line="276" w:lineRule="auto"/>
        <w:ind w:firstLine="720"/>
      </w:pPr>
      <w:r w:rsidRPr="00B41FF0">
        <w:t>Theo thông báo của YouTube, từ ngày 14-11</w:t>
      </w:r>
      <w:r w:rsidR="006F4B8E" w:rsidRPr="00B41FF0">
        <w:t>-2019</w:t>
      </w:r>
      <w:r w:rsidRPr="00B41FF0">
        <w:t>, tất cả người sáng tạo đều phải đánh dấu xem nội dung của mình dành cho trẻ em hay không dành cho trẻ em trong trình quản lý kênh (YouTube Studio) của mình.</w:t>
      </w:r>
      <w:r w:rsidR="00225CEF" w:rsidRPr="00B41FF0">
        <w:t xml:space="preserve"> </w:t>
      </w:r>
      <w:r w:rsidRPr="00B41FF0">
        <w:t>Theo đó, tùy thuộc vào số lượng nội dung dành cho trẻ em trên kênh mà nhà làm nội dung có thể xác định đối tượng của mình ở cấp kênh hoặc cấp video. YouTube đã bổ sung một mục cài đặt mới để người quản lý kênh có thể phân loại đối tượng trong YouTube Studio.</w:t>
      </w:r>
    </w:p>
    <w:p w14:paraId="36E83FF3" w14:textId="0AED5FCB" w:rsidR="00140530" w:rsidRPr="00B41FF0" w:rsidRDefault="00140530" w:rsidP="009C1E5C">
      <w:pPr>
        <w:spacing w:after="120" w:line="276" w:lineRule="auto"/>
        <w:ind w:firstLine="720"/>
      </w:pPr>
      <w:r w:rsidRPr="00B41FF0">
        <w:lastRenderedPageBreak/>
        <w:t>Từ tháng 1-2020, YouTube bắt đầu giới hạn dữ liệu mà họ thu thập từ nội dung dành cho trẻ em nhằm tuân thủ pháp luật.</w:t>
      </w:r>
      <w:r w:rsidR="00003C25" w:rsidRPr="00B41FF0">
        <w:t xml:space="preserve"> </w:t>
      </w:r>
      <w:r w:rsidRPr="00B41FF0">
        <w:t>Điều quan trọng nhất trong việc thực thi chính sách này là YouTube sẽ không phân phát quảng cáo được cá nhân hóa đối với nội dung dành cho trẻ em, theo yêu cầu của COPPA và/hoặc các luật hiện hành khác.</w:t>
      </w:r>
    </w:p>
    <w:p w14:paraId="2EB7A4C3" w14:textId="49CB38BD" w:rsidR="00140530" w:rsidRPr="00B41FF0" w:rsidRDefault="00140530" w:rsidP="009C1E5C">
      <w:pPr>
        <w:spacing w:after="120" w:line="276" w:lineRule="auto"/>
        <w:ind w:firstLine="720"/>
      </w:pPr>
      <w:r w:rsidRPr="00B41FF0">
        <w:t>YouTube cũng cho biết họ có thể thay đổi lựa chọn cài đặt về đối tượng người xem nếu phát hiện các creator nhầm lẫn hoặc lạm dụng tùy chọn này. YouTube cũng nêu rõ biện pháp xử phạt các kênh vi phạm nếu không đặt đúng đối tượng người xem cho nội dung.</w:t>
      </w:r>
    </w:p>
    <w:p w14:paraId="144C82B4" w14:textId="3BFCD241" w:rsidR="00A274DB" w:rsidRPr="00B41FF0" w:rsidRDefault="00A274DB" w:rsidP="00AB5882">
      <w:pPr>
        <w:ind w:firstLine="720"/>
      </w:pPr>
      <w:r w:rsidRPr="00B41FF0">
        <w:t>Youtube có những chính sách nghiêm ngặt về các nội dung video được chia sẻ trên trang web này, tuy nhiên trên thực tế nhiều người dùng đã tìm cách “lách luật” để đăng tải lên Youtube những video có nội dung bạo lực, máu me hay khiêu dâm... và hoàn toàn không phù hợp với trẻ em, tuy nhiên chúng lại rất dễ tiếp cận và trẻ em có thể dễ dàng tìm thấy những video này trên Youtube và coi chúng mà phụ huynh không hề hay biết.</w:t>
      </w:r>
    </w:p>
    <w:p w14:paraId="6B5168DB" w14:textId="7C5532E4" w:rsidR="00FD2D05" w:rsidRPr="00B41FF0" w:rsidRDefault="00FD2D05" w:rsidP="00DA02DB">
      <w:pPr>
        <w:spacing w:after="120" w:line="276" w:lineRule="auto"/>
        <w:ind w:firstLine="720"/>
      </w:pPr>
      <w:r w:rsidRPr="00B41FF0">
        <w:t xml:space="preserve">Nhận thấy việc </w:t>
      </w:r>
      <w:r w:rsidR="00151382" w:rsidRPr="00B41FF0">
        <w:t>phân loại video cho Youtube</w:t>
      </w:r>
      <w:r w:rsidRPr="00B41FF0">
        <w:t xml:space="preserve"> là cực kì cần thiết, nhóm chúng em đã quyết định lập trình một </w:t>
      </w:r>
      <w:r w:rsidR="004269B9">
        <w:t>ứng dụng AI</w:t>
      </w:r>
      <w:r w:rsidR="000961FE" w:rsidRPr="00B41FF0">
        <w:t xml:space="preserve"> giúp phân loại những video trên Youtube</w:t>
      </w:r>
      <w:r w:rsidRPr="00B41FF0">
        <w:t xml:space="preserve">, với mục đích </w:t>
      </w:r>
      <w:r w:rsidR="00E956AA" w:rsidRPr="00B41FF0">
        <w:t xml:space="preserve">đầu tiên là </w:t>
      </w:r>
      <w:r w:rsidRPr="00B41FF0">
        <w:t xml:space="preserve">nghiên cứu các </w:t>
      </w:r>
      <w:r w:rsidR="00E956AA" w:rsidRPr="00B41FF0">
        <w:t xml:space="preserve">mô hình trí tuệ nhân tạo phục vụ việc học, sau đó là hi vọng sản phẩm của mình có thể đóng góp </w:t>
      </w:r>
      <w:r w:rsidR="006225C8" w:rsidRPr="00B41FF0">
        <w:t>cho sự lành mạnh trên không gian mạng</w:t>
      </w:r>
      <w:r w:rsidRPr="00B41FF0">
        <w:t xml:space="preserve">. Hi vọng </w:t>
      </w:r>
      <w:r w:rsidR="00991AB0" w:rsidRPr="00B41FF0">
        <w:t>với project này, nhóm chúng em</w:t>
      </w:r>
      <w:r w:rsidRPr="00B41FF0">
        <w:t xml:space="preserve"> sẽ được nhận sự đánh giá tích cực của thầy </w:t>
      </w:r>
      <w:r w:rsidR="00991AB0" w:rsidRPr="00B41FF0">
        <w:t>Thân Quang Khoát</w:t>
      </w:r>
      <w:r w:rsidRPr="00B41FF0">
        <w:t xml:space="preserve"> cũng như sự quan tâm của các bạn cùng học phần.</w:t>
      </w:r>
    </w:p>
    <w:p w14:paraId="44919CF3" w14:textId="2885FE76" w:rsidR="00FD2D05" w:rsidRPr="00B41FF0" w:rsidRDefault="00FD2D05" w:rsidP="00DA02DB">
      <w:pPr>
        <w:spacing w:after="120" w:line="276" w:lineRule="auto"/>
        <w:ind w:firstLine="720"/>
        <w:rPr>
          <w:b/>
          <w:bCs/>
        </w:rPr>
      </w:pPr>
      <w:r w:rsidRPr="00B41FF0">
        <w:rPr>
          <w:b/>
          <w:bCs/>
        </w:rPr>
        <w:t>2. Tổng quan về đề tài</w:t>
      </w:r>
    </w:p>
    <w:p w14:paraId="377FC125" w14:textId="4AE68145" w:rsidR="00B3527F" w:rsidRPr="00B41FF0" w:rsidRDefault="005A6061" w:rsidP="00DA02DB">
      <w:pPr>
        <w:spacing w:after="120" w:line="276" w:lineRule="auto"/>
        <w:ind w:firstLine="720"/>
      </w:pPr>
      <w:r w:rsidRPr="00B41FF0">
        <w:t>Việc phân loại video dành cho trẻ em đã dành được sự quan tâm từ các bậc phụ huynh cũng như toàn xã hội từ rất lâu. Chính Youtube đã cho ra đời sản phẩm Youtube Kids của riêng mình để phục vụ đối tượng là trẻ nhỏ. Cũng tương tự với giao diện truyền thống dành cho người lớn, nhưng khác ở điểm là Youtube Kids chỉ cung cấp các video trực tuyến xoay quanh lĩnh vực giáo dục, âm nhạc và hoạt hình phù hợp với lứa tuổi nhỏ. Nhờ đó các bậc phụ huynh cũng đỡ bớt gánh lo hơn cho con mình khi sử dụng.</w:t>
      </w:r>
    </w:p>
    <w:p w14:paraId="07FA14E1" w14:textId="668CC90C" w:rsidR="007B419C" w:rsidRPr="00B41FF0" w:rsidRDefault="007B419C" w:rsidP="00DA02DB">
      <w:pPr>
        <w:spacing w:after="120" w:line="276" w:lineRule="auto"/>
        <w:ind w:firstLine="720"/>
      </w:pPr>
      <w:r w:rsidRPr="00B41FF0">
        <w:t>Vì đã có Youtube Kids là một sản phẩm rất tốt nên trên thế giới có khá ít người nghiên cứu một trí tuệ nhân tạo khác để phân loại video trên Youtube.</w:t>
      </w:r>
    </w:p>
    <w:p w14:paraId="4209BCCF" w14:textId="14BCDA57" w:rsidR="005E0A72" w:rsidRPr="00B41FF0" w:rsidRDefault="005E0A72" w:rsidP="00DA02DB">
      <w:pPr>
        <w:spacing w:after="120" w:line="276" w:lineRule="auto"/>
        <w:ind w:firstLine="720"/>
      </w:pPr>
      <w:r w:rsidRPr="00B41FF0">
        <w:t>Tuy nhiên, nhóm chúng em nhận thấy rằng</w:t>
      </w:r>
      <w:r w:rsidR="003A4553" w:rsidRPr="00B41FF0">
        <w:t xml:space="preserve"> việc Youtube phân loại video chủ yếu dựa vào những kênh đã được gán nhãn sẵn khi đăng video, điều này có thể để lại một số bất cập, khi mà có những kênh có thể đăng những video rất thiết thực</w:t>
      </w:r>
      <w:r w:rsidR="0012301E" w:rsidRPr="00B41FF0">
        <w:t xml:space="preserve"> nhưng </w:t>
      </w:r>
      <w:r w:rsidR="0012301E" w:rsidRPr="00B41FF0">
        <w:lastRenderedPageBreak/>
        <w:t>lại bị gán mác không dành cho trẻ em (ví dụ kĩ năng sinh tồn, kiến thức về sinh lý,...), ngược lại có những kênh gán mác dành cho trẻ em nhưng thực tế lại có video không phù hợp (như đăng video hoạt hình về ma quỷ, ám ảnh,...).</w:t>
      </w:r>
    </w:p>
    <w:p w14:paraId="2C110663" w14:textId="05E83A74" w:rsidR="0068334B" w:rsidRPr="00B41FF0" w:rsidRDefault="0068334B" w:rsidP="00DA02DB">
      <w:pPr>
        <w:spacing w:after="120" w:line="276" w:lineRule="auto"/>
        <w:ind w:firstLine="720"/>
      </w:pPr>
      <w:r w:rsidRPr="00B41FF0">
        <w:t>Vì vậy, để phân loại một cách rõ ràng hơn, cần thiết phải có một hệ thống phân loại chính xác hơn nữa</w:t>
      </w:r>
      <w:r w:rsidR="00D12DBD" w:rsidRPr="00B41FF0">
        <w:t xml:space="preserve"> nên việc nghiên cứu nó là vô cùng cần thiết.</w:t>
      </w:r>
      <w:r w:rsidR="002B36AF" w:rsidRPr="00B41FF0">
        <w:t xml:space="preserve"> Chúng em đã làm thành extension trên trình duyệt Chrome thông báo cho người dùng biết video họ đang xem có phù hợp với trẻ em hay không.</w:t>
      </w:r>
    </w:p>
    <w:p w14:paraId="4941FFE6" w14:textId="62BF72B6" w:rsidR="00C1373C" w:rsidRPr="00B41FF0" w:rsidRDefault="00C1373C" w:rsidP="00DA02DB">
      <w:pPr>
        <w:spacing w:after="120" w:line="276" w:lineRule="auto"/>
        <w:ind w:firstLine="720"/>
        <w:rPr>
          <w:b/>
          <w:bCs/>
        </w:rPr>
      </w:pPr>
      <w:r w:rsidRPr="00B41FF0">
        <w:rPr>
          <w:b/>
          <w:bCs/>
        </w:rPr>
        <w:t>3. Mục đích nghiên cứu</w:t>
      </w:r>
    </w:p>
    <w:p w14:paraId="65A09AF7" w14:textId="48BF2D21" w:rsidR="00C1373C" w:rsidRPr="00B41FF0" w:rsidRDefault="00C1373C" w:rsidP="00DA02DB">
      <w:pPr>
        <w:spacing w:after="120" w:line="276" w:lineRule="auto"/>
        <w:ind w:firstLine="720"/>
      </w:pPr>
      <w:r w:rsidRPr="00B41FF0">
        <w:t xml:space="preserve">Chúng em nghiên cứu đề tài này nhằm củng cố lại kiến thức mình đã học được trong môn </w:t>
      </w:r>
      <w:r w:rsidR="002A4EC2" w:rsidRPr="00B41FF0">
        <w:t>Nhập môn Trí tuệ Nhân tạo</w:t>
      </w:r>
      <w:r w:rsidRPr="00B41FF0">
        <w:t xml:space="preserve">, đồng thời trau dồi khả năng, tư duy lập trình cũng như tìm hiểu thêm về một số hàm </w:t>
      </w:r>
      <w:r w:rsidR="00062B7F" w:rsidRPr="00B41FF0">
        <w:t>API</w:t>
      </w:r>
      <w:r w:rsidR="00B301D2" w:rsidRPr="00B41FF0">
        <w:t xml:space="preserve"> của Google, Youtube.</w:t>
      </w:r>
    </w:p>
    <w:p w14:paraId="693324AD" w14:textId="21C5438A" w:rsidR="00566EF7" w:rsidRPr="00B41FF0" w:rsidRDefault="00566EF7" w:rsidP="00DA02DB">
      <w:pPr>
        <w:spacing w:after="120" w:line="276" w:lineRule="auto"/>
        <w:ind w:firstLine="720"/>
      </w:pPr>
      <w:r w:rsidRPr="00B41FF0">
        <w:t>Ngoài phục vụ việc học, nhóm chúng em nghiên cứu đề tài này với mong muốn giúp phân loại các video trên Youtube một cách rõ ràng hơn</w:t>
      </w:r>
      <w:r w:rsidR="00F83865" w:rsidRPr="00B41FF0">
        <w:t>, phục vụ các em nhỏ và giảm bớt lo lắng cho các bậc phụ huynh</w:t>
      </w:r>
      <w:r w:rsidR="00272791" w:rsidRPr="00B41FF0">
        <w:t>.</w:t>
      </w:r>
    </w:p>
    <w:p w14:paraId="0EDB91F2" w14:textId="2D93C83C" w:rsidR="00C1373C" w:rsidRPr="00B41FF0" w:rsidRDefault="00C1373C" w:rsidP="00DA02DB">
      <w:pPr>
        <w:spacing w:after="120" w:line="276" w:lineRule="auto"/>
        <w:ind w:firstLine="720"/>
        <w:rPr>
          <w:b/>
          <w:bCs/>
        </w:rPr>
      </w:pPr>
      <w:r w:rsidRPr="00B41FF0">
        <w:rPr>
          <w:b/>
          <w:bCs/>
        </w:rPr>
        <w:t>4. Phạm vi nghiên cứu</w:t>
      </w:r>
    </w:p>
    <w:p w14:paraId="19757FB7" w14:textId="5A4A5F06" w:rsidR="00C1373C" w:rsidRPr="00B41FF0" w:rsidRDefault="00C1373C" w:rsidP="00DA02DB">
      <w:pPr>
        <w:spacing w:after="120" w:line="276" w:lineRule="auto"/>
        <w:ind w:firstLine="720"/>
      </w:pPr>
      <w:r w:rsidRPr="00B41FF0">
        <w:t xml:space="preserve">Đề tài này tập trung nghiên cứu các hàm </w:t>
      </w:r>
      <w:r w:rsidR="00AC01E1" w:rsidRPr="00B41FF0">
        <w:t xml:space="preserve">API của </w:t>
      </w:r>
      <w:r w:rsidR="00681F8A" w:rsidRPr="00B41FF0">
        <w:t xml:space="preserve">Google, </w:t>
      </w:r>
      <w:r w:rsidR="00AC01E1" w:rsidRPr="00B41FF0">
        <w:t>Youtube, mô hình Neural Network</w:t>
      </w:r>
      <w:r w:rsidR="00F23132" w:rsidRPr="00B41FF0">
        <w:t xml:space="preserve"> và các </w:t>
      </w:r>
      <w:r w:rsidR="00C843FA" w:rsidRPr="00B41FF0">
        <w:t>ứng dụng thực tế</w:t>
      </w:r>
      <w:r w:rsidRPr="00B41FF0">
        <w:t>.</w:t>
      </w:r>
    </w:p>
    <w:p w14:paraId="0D819200" w14:textId="03A6D058" w:rsidR="00F23132" w:rsidRPr="00B41FF0" w:rsidRDefault="00F23132" w:rsidP="00DA02DB">
      <w:pPr>
        <w:spacing w:after="120" w:line="276" w:lineRule="auto"/>
        <w:ind w:firstLine="720"/>
      </w:pPr>
      <w:r w:rsidRPr="00B41FF0">
        <w:t>Đề tài được thực hiện trong vòng 5 tuần kể từ khi đăng kí đề tài.</w:t>
      </w:r>
    </w:p>
    <w:p w14:paraId="1DD9710A" w14:textId="7C60A240" w:rsidR="004C1ACE" w:rsidRPr="00B41FF0" w:rsidRDefault="004C1ACE" w:rsidP="00DA02DB">
      <w:pPr>
        <w:spacing w:after="120" w:line="276" w:lineRule="auto"/>
        <w:ind w:firstLine="720"/>
        <w:rPr>
          <w:b/>
          <w:bCs/>
        </w:rPr>
      </w:pPr>
      <w:r w:rsidRPr="00B41FF0">
        <w:rPr>
          <w:b/>
          <w:bCs/>
        </w:rPr>
        <w:t>5. Đóng góp của đề tài</w:t>
      </w:r>
    </w:p>
    <w:p w14:paraId="223D73C7" w14:textId="458FE5A7" w:rsidR="004C1ACE" w:rsidRPr="00B41FF0" w:rsidRDefault="004C1ACE" w:rsidP="00DA02DB">
      <w:pPr>
        <w:spacing w:after="120" w:line="276" w:lineRule="auto"/>
        <w:ind w:firstLine="720"/>
      </w:pPr>
      <w:r w:rsidRPr="00B41FF0">
        <w:t xml:space="preserve">Với việc thực hiện đề tài này, chúng em hi vọng rằng sẽ đóng góp được một chút kiến thức của mình vào kho tài liệu về việc nghiên cứu </w:t>
      </w:r>
      <w:r w:rsidR="00DB3AB6" w:rsidRPr="00B41FF0">
        <w:t>về trí tuệ nhân tạo</w:t>
      </w:r>
      <w:r w:rsidRPr="00B41FF0">
        <w:t xml:space="preserve">, đồng thời nhận được sự phản hồi tích cực của thầy </w:t>
      </w:r>
      <w:r w:rsidR="004250FA" w:rsidRPr="00B41FF0">
        <w:t>Thân Quang Khoát</w:t>
      </w:r>
      <w:r w:rsidRPr="00B41FF0">
        <w:t>.</w:t>
      </w:r>
    </w:p>
    <w:p w14:paraId="265D2779" w14:textId="3C4BA915" w:rsidR="004C1ACE" w:rsidRPr="00B41FF0" w:rsidRDefault="004C1ACE" w:rsidP="00DA02DB">
      <w:pPr>
        <w:spacing w:after="120" w:line="276" w:lineRule="auto"/>
        <w:ind w:firstLine="720"/>
        <w:rPr>
          <w:b/>
          <w:bCs/>
        </w:rPr>
      </w:pPr>
      <w:r w:rsidRPr="00B41FF0">
        <w:rPr>
          <w:b/>
          <w:bCs/>
        </w:rPr>
        <w:t>6. Kết cấu bài báo cáo</w:t>
      </w:r>
    </w:p>
    <w:p w14:paraId="3DA25BED" w14:textId="188A10ED" w:rsidR="004C1ACE" w:rsidRPr="00B41FF0" w:rsidRDefault="004C1ACE" w:rsidP="00DA02DB">
      <w:pPr>
        <w:spacing w:after="120" w:line="276" w:lineRule="auto"/>
        <w:ind w:firstLine="720"/>
      </w:pPr>
      <w:r w:rsidRPr="00B41FF0">
        <w:t xml:space="preserve">Ngoài lời cảm ơn, lời mở đầu, mục lục, kết luận và tài liệu tham khảo, phần chính báo cáo được chia làm </w:t>
      </w:r>
      <w:r w:rsidR="00057A42" w:rsidRPr="00B41FF0">
        <w:t>3</w:t>
      </w:r>
      <w:r w:rsidRPr="00B41FF0">
        <w:t xml:space="preserve"> phần:</w:t>
      </w:r>
    </w:p>
    <w:p w14:paraId="5E8A2CBD" w14:textId="689D484F" w:rsidR="004C1ACE" w:rsidRPr="00B41FF0" w:rsidRDefault="004C1ACE" w:rsidP="00DA02DB">
      <w:pPr>
        <w:spacing w:after="120" w:line="276" w:lineRule="auto"/>
        <w:ind w:firstLine="720"/>
      </w:pPr>
      <w:r w:rsidRPr="00B41FF0">
        <w:t xml:space="preserve">Chương 1: </w:t>
      </w:r>
      <w:r w:rsidR="00CD30EA">
        <w:t xml:space="preserve"> </w:t>
      </w:r>
      <w:bookmarkStart w:id="8" w:name="_Hlk59125016"/>
      <w:r w:rsidR="00CD30EA">
        <w:t>Các phương pháp được dùng để giải quyết bài toán</w:t>
      </w:r>
    </w:p>
    <w:bookmarkEnd w:id="8"/>
    <w:p w14:paraId="364E5184" w14:textId="6843D8DB" w:rsidR="009B585F" w:rsidRPr="00B41FF0" w:rsidRDefault="004C1ACE" w:rsidP="00DA02DB">
      <w:pPr>
        <w:spacing w:after="120" w:line="276" w:lineRule="auto"/>
        <w:ind w:firstLine="720"/>
      </w:pPr>
      <w:r w:rsidRPr="00B41FF0">
        <w:t xml:space="preserve">Chương 2: </w:t>
      </w:r>
    </w:p>
    <w:p w14:paraId="010BCA33" w14:textId="38F90EB3" w:rsidR="003F0BDF" w:rsidRPr="00B41FF0" w:rsidRDefault="003F0BDF" w:rsidP="00DA02DB">
      <w:pPr>
        <w:spacing w:after="120" w:line="276" w:lineRule="auto"/>
        <w:ind w:firstLine="720"/>
      </w:pPr>
      <w:r w:rsidRPr="00B41FF0">
        <w:t>Chương 3:</w:t>
      </w:r>
    </w:p>
    <w:p w14:paraId="7FA58197" w14:textId="77777777" w:rsidR="009B585F" w:rsidRPr="00B41FF0" w:rsidRDefault="009B585F" w:rsidP="00DA02DB">
      <w:pPr>
        <w:spacing w:after="120" w:line="276" w:lineRule="auto"/>
      </w:pPr>
      <w:r w:rsidRPr="00B41FF0">
        <w:br w:type="page"/>
      </w:r>
    </w:p>
    <w:p w14:paraId="7A55A513" w14:textId="77777777" w:rsidR="0022756E" w:rsidRDefault="009B585F" w:rsidP="00DA02DB">
      <w:pPr>
        <w:pStyle w:val="Heading1"/>
        <w:spacing w:before="0" w:after="120" w:line="276" w:lineRule="auto"/>
        <w:jc w:val="center"/>
        <w:rPr>
          <w:rFonts w:ascii="Times New Roman" w:hAnsi="Times New Roman" w:cs="Times New Roman"/>
          <w:b/>
          <w:bCs/>
          <w:color w:val="auto"/>
          <w:sz w:val="28"/>
          <w:szCs w:val="28"/>
        </w:rPr>
      </w:pPr>
      <w:bookmarkStart w:id="9" w:name="_Toc43674104"/>
      <w:bookmarkStart w:id="10" w:name="_Toc59121431"/>
      <w:r w:rsidRPr="00B41FF0">
        <w:rPr>
          <w:rFonts w:ascii="Times New Roman" w:hAnsi="Times New Roman" w:cs="Times New Roman"/>
          <w:b/>
          <w:bCs/>
          <w:color w:val="auto"/>
          <w:sz w:val="28"/>
          <w:szCs w:val="28"/>
        </w:rPr>
        <w:lastRenderedPageBreak/>
        <w:t xml:space="preserve">CHƯƠNG I: </w:t>
      </w:r>
      <w:bookmarkEnd w:id="9"/>
      <w:bookmarkEnd w:id="10"/>
      <w:r w:rsidR="0022756E">
        <w:rPr>
          <w:rFonts w:ascii="Times New Roman" w:hAnsi="Times New Roman" w:cs="Times New Roman"/>
          <w:b/>
          <w:bCs/>
          <w:color w:val="auto"/>
          <w:sz w:val="28"/>
          <w:szCs w:val="28"/>
        </w:rPr>
        <w:t xml:space="preserve">CÁC PHƯƠNG PHÁP ĐƯỢC DÙNG </w:t>
      </w:r>
    </w:p>
    <w:p w14:paraId="4CBF43F1" w14:textId="4B0783BC" w:rsidR="009B585F" w:rsidRPr="00B41FF0" w:rsidRDefault="0022756E" w:rsidP="00DA02DB">
      <w:pPr>
        <w:pStyle w:val="Heading1"/>
        <w:spacing w:before="0" w:after="120" w:line="276" w:lineRule="auto"/>
        <w:jc w:val="center"/>
        <w:rPr>
          <w:rFonts w:ascii="Times New Roman" w:hAnsi="Times New Roman" w:cs="Times New Roman"/>
          <w:b/>
          <w:bCs/>
          <w:color w:val="auto"/>
          <w:sz w:val="28"/>
          <w:szCs w:val="28"/>
        </w:rPr>
      </w:pPr>
      <w:r>
        <w:rPr>
          <w:rFonts w:ascii="Times New Roman" w:hAnsi="Times New Roman" w:cs="Times New Roman"/>
          <w:b/>
          <w:bCs/>
          <w:color w:val="auto"/>
          <w:sz w:val="28"/>
          <w:szCs w:val="28"/>
        </w:rPr>
        <w:t>ĐỂ GIẢI QUYẾT BÀI TOÁN</w:t>
      </w:r>
    </w:p>
    <w:p w14:paraId="3F63B948" w14:textId="6FC7C30A" w:rsidR="009B585F" w:rsidRPr="00B41FF0" w:rsidRDefault="009B585F" w:rsidP="00DA02DB">
      <w:pPr>
        <w:spacing w:after="120" w:line="276" w:lineRule="auto"/>
        <w:ind w:firstLine="720"/>
        <w:jc w:val="center"/>
      </w:pPr>
    </w:p>
    <w:p w14:paraId="7F64CD62" w14:textId="3E8F07E4" w:rsidR="009B585F" w:rsidRDefault="008C3A73" w:rsidP="00DA02DB">
      <w:pPr>
        <w:pStyle w:val="Heading2"/>
        <w:spacing w:before="0" w:after="120" w:line="276" w:lineRule="auto"/>
        <w:ind w:left="720"/>
        <w:rPr>
          <w:rFonts w:ascii="Times New Roman" w:hAnsi="Times New Roman" w:cs="Times New Roman"/>
          <w:b/>
          <w:bCs/>
          <w:i/>
          <w:iCs/>
          <w:color w:val="auto"/>
          <w:sz w:val="28"/>
          <w:szCs w:val="28"/>
        </w:rPr>
      </w:pPr>
      <w:bookmarkStart w:id="11" w:name="_Toc59121432"/>
      <w:bookmarkStart w:id="12" w:name="_Toc43674105"/>
      <w:r w:rsidRPr="00B41FF0">
        <w:rPr>
          <w:rFonts w:ascii="Times New Roman" w:hAnsi="Times New Roman" w:cs="Times New Roman"/>
          <w:b/>
          <w:bCs/>
          <w:i/>
          <w:iCs/>
          <w:color w:val="auto"/>
          <w:sz w:val="28"/>
          <w:szCs w:val="28"/>
        </w:rPr>
        <w:t>1.1.</w:t>
      </w:r>
      <w:bookmarkEnd w:id="11"/>
      <w:r w:rsidRPr="00B41FF0">
        <w:rPr>
          <w:rFonts w:ascii="Times New Roman" w:hAnsi="Times New Roman" w:cs="Times New Roman"/>
          <w:b/>
          <w:bCs/>
          <w:i/>
          <w:iCs/>
          <w:color w:val="auto"/>
          <w:sz w:val="28"/>
          <w:szCs w:val="28"/>
        </w:rPr>
        <w:t xml:space="preserve"> </w:t>
      </w:r>
      <w:bookmarkEnd w:id="12"/>
      <w:r w:rsidR="00B06E29">
        <w:rPr>
          <w:rFonts w:ascii="Times New Roman" w:hAnsi="Times New Roman" w:cs="Times New Roman"/>
          <w:b/>
          <w:bCs/>
          <w:i/>
          <w:iCs/>
          <w:color w:val="auto"/>
          <w:sz w:val="28"/>
          <w:szCs w:val="28"/>
        </w:rPr>
        <w:t xml:space="preserve"> Mô tả bài toán thực tế được giải quyết.</w:t>
      </w:r>
    </w:p>
    <w:p w14:paraId="102E8C39" w14:textId="14306F5B" w:rsidR="00563516" w:rsidRPr="00563516" w:rsidRDefault="00563516" w:rsidP="00563516">
      <w:r>
        <w:tab/>
        <w:t xml:space="preserve">Trong thời đại công nghệ thông tin phát triển nhanh như vũ bão, các thiết bị điện tử đã được phổ cập rỗng rãi với mọi người, các phương tiện truyền thông ngày càng phong phú đa dạng , trong đó một trong những nền tảng phổ biến nhất là Youtube. Theo Wikipedia, </w:t>
      </w:r>
      <w:r w:rsidRPr="00563516">
        <w:t>YouTube là một nền tảng chia sẻ video phổ biến, là nơi người dùng có thể tải lên hoặc tải video về máy tính hay điện thoại và chia sẻ các video clip</w:t>
      </w:r>
      <w:r>
        <w:t>. Hơn thế nữa, đây cũng là một nền tảng giúp những nhà sáng tạo có thể kiếm được tiền từ những video mình tải lên. Xem các video trên Youtube đã dần dần trở thành một thói quen của mọi thành phần độ tuổi, trong đó có trẻ em. Tuy nhiên, do đây là một nền tảng mở, miễn phí nên trẻ em dễ dàng có thể xem phải những video hoàn toàn không phù hợp với độ tuổi của mình, từ đó gây ra những hậu quả không tốt.</w:t>
      </w:r>
    </w:p>
    <w:p w14:paraId="12822260" w14:textId="65504ABE" w:rsidR="00B06E29" w:rsidRPr="00B06E29" w:rsidRDefault="00B06E29" w:rsidP="00F5784F">
      <w:r>
        <w:tab/>
      </w:r>
      <w:r w:rsidR="00F5784F">
        <w:t>Ứng dụng của bọn em giúp dự đoán mức độ phù hợp của các video trên Youtube đối với trẻ em theo 3 mức: Phù hợp, Trung gian, Không phù hợp. Ứng dụng được xây dựng dựa trên mạng thần kinh nhân tạo (Neural network)</w:t>
      </w:r>
      <w:r>
        <w:t xml:space="preserve"> </w:t>
      </w:r>
      <w:r w:rsidR="00F5784F">
        <w:t xml:space="preserve">với đầu vào là tiêu đề, các thẻ (tags) do người dùng gán, thể loại, cài đặt xác định nội dung cho trẻ em, lượng like và dislike của video </w:t>
      </w:r>
    </w:p>
    <w:p w14:paraId="05504015" w14:textId="446F380E" w:rsidR="00AF10B8" w:rsidRDefault="008C3A73" w:rsidP="00DA02DB">
      <w:pPr>
        <w:pStyle w:val="Heading2"/>
        <w:spacing w:before="0" w:after="120" w:line="276" w:lineRule="auto"/>
        <w:ind w:left="720"/>
        <w:rPr>
          <w:rFonts w:ascii="Times New Roman" w:hAnsi="Times New Roman" w:cs="Times New Roman"/>
          <w:b/>
          <w:bCs/>
          <w:i/>
          <w:iCs/>
          <w:color w:val="auto"/>
          <w:sz w:val="28"/>
          <w:szCs w:val="28"/>
        </w:rPr>
      </w:pPr>
      <w:bookmarkStart w:id="13" w:name="_Toc59121433"/>
      <w:bookmarkStart w:id="14" w:name="_Toc43674106"/>
      <w:r w:rsidRPr="00B41FF0">
        <w:rPr>
          <w:rFonts w:ascii="Times New Roman" w:hAnsi="Times New Roman" w:cs="Times New Roman"/>
          <w:b/>
          <w:bCs/>
          <w:i/>
          <w:iCs/>
          <w:color w:val="auto"/>
          <w:sz w:val="28"/>
          <w:szCs w:val="28"/>
        </w:rPr>
        <w:t>1.2.</w:t>
      </w:r>
      <w:bookmarkEnd w:id="13"/>
      <w:r w:rsidRPr="00B41FF0">
        <w:rPr>
          <w:rFonts w:ascii="Times New Roman" w:hAnsi="Times New Roman" w:cs="Times New Roman"/>
          <w:b/>
          <w:bCs/>
          <w:i/>
          <w:iCs/>
          <w:color w:val="auto"/>
          <w:sz w:val="28"/>
          <w:szCs w:val="28"/>
        </w:rPr>
        <w:t xml:space="preserve"> </w:t>
      </w:r>
      <w:bookmarkEnd w:id="14"/>
      <w:r w:rsidR="00AD3016">
        <w:rPr>
          <w:rFonts w:ascii="Times New Roman" w:hAnsi="Times New Roman" w:cs="Times New Roman"/>
          <w:b/>
          <w:bCs/>
          <w:i/>
          <w:iCs/>
          <w:color w:val="auto"/>
          <w:sz w:val="28"/>
          <w:szCs w:val="28"/>
        </w:rPr>
        <w:t xml:space="preserve"> Quá trình tìm kiếm dữ liệu.</w:t>
      </w:r>
    </w:p>
    <w:p w14:paraId="70D76059" w14:textId="0AF00B5B" w:rsidR="00AD3016" w:rsidRPr="00FF5BC2" w:rsidRDefault="00AD3016" w:rsidP="00AD3016">
      <w:pPr>
        <w:pStyle w:val="Heading3"/>
        <w:rPr>
          <w:rFonts w:ascii="Times New Roman" w:hAnsi="Times New Roman" w:cs="Times New Roman"/>
          <w:sz w:val="28"/>
          <w:szCs w:val="28"/>
        </w:rPr>
      </w:pPr>
      <w:r>
        <w:tab/>
      </w:r>
      <w:r w:rsidRPr="00FF5BC2">
        <w:rPr>
          <w:rFonts w:ascii="Times New Roman" w:hAnsi="Times New Roman" w:cs="Times New Roman"/>
          <w:sz w:val="28"/>
          <w:szCs w:val="28"/>
        </w:rPr>
        <w:t>1.2.1 Xác định các thông tin của video để làm input của bài toán</w:t>
      </w:r>
    </w:p>
    <w:p w14:paraId="35F04A5F" w14:textId="7088EC25" w:rsidR="00AD3016" w:rsidRDefault="00AD3016" w:rsidP="00AD3016">
      <w:r>
        <w:tab/>
      </w:r>
      <w:r w:rsidR="00FF5BC2">
        <w:t>Sau khi hiểu rõ vấn đề nhóm đã xác định giải quyết, qua bàn bạc chúng em đã quyết định lấy các thông số sau của video làm input của bài toán:</w:t>
      </w:r>
    </w:p>
    <w:p w14:paraId="14447E0C" w14:textId="77777777" w:rsidR="00FF5BC2" w:rsidRDefault="00FF5BC2" w:rsidP="00FF5BC2">
      <w:r>
        <w:t xml:space="preserve">- Tiêu đề của video: Tiêu đề của video là thứ đầu tiên mà ta nhìn thấy, nó ít nhiều cung cấp cho ta thông tin về nội dung của một video. Tiêu đề của video còn do người sáng tạo ra video đặt với mục đích chủ quan. </w:t>
      </w:r>
    </w:p>
    <w:p w14:paraId="0452396E" w14:textId="77777777" w:rsidR="00FF5BC2" w:rsidRDefault="00FF5BC2" w:rsidP="00FF5BC2">
      <w:pPr>
        <w:keepNext/>
        <w:jc w:val="center"/>
      </w:pPr>
      <w:r w:rsidRPr="00FF5BC2">
        <w:lastRenderedPageBreak/>
        <w:drawing>
          <wp:inline distT="0" distB="0" distL="0" distR="0" wp14:anchorId="2C418AB1" wp14:editId="43A4BB6A">
            <wp:extent cx="4543425" cy="2494174"/>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55015" cy="2500536"/>
                    </a:xfrm>
                    <a:prstGeom prst="rect">
                      <a:avLst/>
                    </a:prstGeom>
                  </pic:spPr>
                </pic:pic>
              </a:graphicData>
            </a:graphic>
          </wp:inline>
        </w:drawing>
      </w:r>
    </w:p>
    <w:p w14:paraId="4FD8434C" w14:textId="68B6BFD7" w:rsidR="00FF5BC2" w:rsidRDefault="00FF5BC2" w:rsidP="00FF5BC2">
      <w:pPr>
        <w:pStyle w:val="Caption"/>
        <w:jc w:val="center"/>
      </w:pPr>
      <w:r>
        <w:t xml:space="preserve">Figure </w:t>
      </w:r>
      <w:r>
        <w:fldChar w:fldCharType="begin"/>
      </w:r>
      <w:r>
        <w:instrText xml:space="preserve"> SEQ Figure \* ARABIC </w:instrText>
      </w:r>
      <w:r>
        <w:fldChar w:fldCharType="separate"/>
      </w:r>
      <w:r w:rsidR="009F29CC">
        <w:rPr>
          <w:noProof/>
        </w:rPr>
        <w:t>1</w:t>
      </w:r>
      <w:r>
        <w:fldChar w:fldCharType="end"/>
      </w:r>
      <w:r>
        <w:t>: Tiêu đề ít nhiều cho biết nội dung của video</w:t>
      </w:r>
    </w:p>
    <w:p w14:paraId="7452872A" w14:textId="3D9EA4B9" w:rsidR="00FF5BC2" w:rsidRDefault="00FF5BC2" w:rsidP="00FF5BC2">
      <w:r>
        <w:t xml:space="preserve">Tags: </w:t>
      </w:r>
      <w:r w:rsidRPr="00FF5BC2">
        <w:t>Thẻ tag YouTube (YouTube Tag) là một từ hay cụm từ có thể đưa vào trong phần mô tả của video. Thẻ tag nó giúp người xem YouTube biết được video của bạn thuộc loại phân mục nào và đang đề cập đến những vấn đề gì. Quan trọng nhất, là khi người dùng gõ một từ khóa liên quan. Có thể video của bạn sẽ được hiển thị trong kết quả tìm kiếm. Tác dụng thẻ tag làm phân loại video, cho video ăn đề xuất, nhóm video…</w:t>
      </w:r>
      <w:r>
        <w:t xml:space="preserve"> </w:t>
      </w:r>
    </w:p>
    <w:p w14:paraId="3C4B63AA" w14:textId="77777777" w:rsidR="00FF5BC2" w:rsidRDefault="00FF5BC2" w:rsidP="00FF5BC2">
      <w:pPr>
        <w:keepNext/>
        <w:jc w:val="center"/>
      </w:pPr>
      <w:r w:rsidRPr="00FF5BC2">
        <w:drawing>
          <wp:inline distT="0" distB="0" distL="0" distR="0" wp14:anchorId="5F6C9DA8" wp14:editId="1178B8B3">
            <wp:extent cx="5172075" cy="218651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93461" cy="2195556"/>
                    </a:xfrm>
                    <a:prstGeom prst="rect">
                      <a:avLst/>
                    </a:prstGeom>
                  </pic:spPr>
                </pic:pic>
              </a:graphicData>
            </a:graphic>
          </wp:inline>
        </w:drawing>
      </w:r>
    </w:p>
    <w:p w14:paraId="46F5E8CA" w14:textId="35974DDC" w:rsidR="00FF5BC2" w:rsidRDefault="00FF5BC2" w:rsidP="00FF5BC2">
      <w:pPr>
        <w:pStyle w:val="Caption"/>
        <w:jc w:val="center"/>
      </w:pPr>
      <w:r>
        <w:t xml:space="preserve">Figure </w:t>
      </w:r>
      <w:r>
        <w:fldChar w:fldCharType="begin"/>
      </w:r>
      <w:r>
        <w:instrText xml:space="preserve"> SEQ Figure \* ARABIC </w:instrText>
      </w:r>
      <w:r>
        <w:fldChar w:fldCharType="separate"/>
      </w:r>
      <w:r w:rsidR="009F29CC">
        <w:rPr>
          <w:noProof/>
        </w:rPr>
        <w:t>2</w:t>
      </w:r>
      <w:r>
        <w:fldChar w:fldCharType="end"/>
      </w:r>
      <w:r>
        <w:t xml:space="preserve"> Các tag của một video trên Youtube</w:t>
      </w:r>
    </w:p>
    <w:p w14:paraId="72E2684B" w14:textId="4E27975A" w:rsidR="00474604" w:rsidRDefault="00474604" w:rsidP="00474604">
      <w:r>
        <w:t>- Thể loại của video: Thông tin về thể loại của video do người sản xuất đặt</w:t>
      </w:r>
    </w:p>
    <w:p w14:paraId="6DF1E26A" w14:textId="77777777" w:rsidR="00474604" w:rsidRDefault="00474604" w:rsidP="00474604">
      <w:pPr>
        <w:keepNext/>
        <w:jc w:val="center"/>
      </w:pPr>
      <w:r w:rsidRPr="00474604">
        <w:lastRenderedPageBreak/>
        <w:drawing>
          <wp:inline distT="0" distB="0" distL="0" distR="0" wp14:anchorId="0CF3DA23" wp14:editId="51410074">
            <wp:extent cx="2733675" cy="2416640"/>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48619" cy="2429851"/>
                    </a:xfrm>
                    <a:prstGeom prst="rect">
                      <a:avLst/>
                    </a:prstGeom>
                  </pic:spPr>
                </pic:pic>
              </a:graphicData>
            </a:graphic>
          </wp:inline>
        </w:drawing>
      </w:r>
    </w:p>
    <w:p w14:paraId="5FE63EB8" w14:textId="732332A4" w:rsidR="00474604" w:rsidRDefault="00474604" w:rsidP="00474604">
      <w:pPr>
        <w:pStyle w:val="Caption"/>
        <w:jc w:val="center"/>
      </w:pPr>
      <w:r>
        <w:t xml:space="preserve">Figure </w:t>
      </w:r>
      <w:r>
        <w:fldChar w:fldCharType="begin"/>
      </w:r>
      <w:r>
        <w:instrText xml:space="preserve"> SEQ Figure \* ARABIC </w:instrText>
      </w:r>
      <w:r>
        <w:fldChar w:fldCharType="separate"/>
      </w:r>
      <w:r w:rsidR="009F29CC">
        <w:rPr>
          <w:noProof/>
        </w:rPr>
        <w:t>3</w:t>
      </w:r>
      <w:r>
        <w:fldChar w:fldCharType="end"/>
      </w:r>
      <w:r>
        <w:t xml:space="preserve"> Chọn thể loại cho video</w:t>
      </w:r>
    </w:p>
    <w:p w14:paraId="2ADC1F07" w14:textId="128A175E" w:rsidR="00474604" w:rsidRDefault="00474604" w:rsidP="00474604">
      <w:r>
        <w:t xml:space="preserve">- Nội dung dành cho trẻ em: </w:t>
      </w:r>
      <w:r w:rsidRPr="00474604">
        <w:t xml:space="preserve">Theo thông báo vào tháng 9 năm 2019, </w:t>
      </w:r>
      <w:r>
        <w:t>Youtube</w:t>
      </w:r>
      <w:r w:rsidRPr="00474604">
        <w:t xml:space="preserve"> đã thực hiện một số thay đổi để tăng cường bảo vệ trẻ em và quyền riêng tư của trẻ em, cũng như để giải quyết những mối lo ngại của Ủy ban Thương mại Liên bang Hoa Kỳ (FTC).  Nếu có nội dung hướng tới trẻ em, thì người sáng tạo buộc phải cài đặt đối tượng người xem cho video hoặc kênh của mình là “dành cho trẻ em”.</w:t>
      </w:r>
      <w:r>
        <w:t xml:space="preserve"> Thuộc tính madeForKids cho biết điều này.</w:t>
      </w:r>
    </w:p>
    <w:p w14:paraId="585AE1CC" w14:textId="77777777" w:rsidR="006637F6" w:rsidRDefault="00474604" w:rsidP="006637F6">
      <w:pPr>
        <w:keepNext/>
        <w:jc w:val="center"/>
      </w:pPr>
      <w:r w:rsidRPr="00474604">
        <w:drawing>
          <wp:inline distT="0" distB="0" distL="0" distR="0" wp14:anchorId="5EFDB85F" wp14:editId="46970D72">
            <wp:extent cx="2086266" cy="1324160"/>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86266" cy="1324160"/>
                    </a:xfrm>
                    <a:prstGeom prst="rect">
                      <a:avLst/>
                    </a:prstGeom>
                  </pic:spPr>
                </pic:pic>
              </a:graphicData>
            </a:graphic>
          </wp:inline>
        </w:drawing>
      </w:r>
    </w:p>
    <w:p w14:paraId="56AF388E" w14:textId="7F3B1204" w:rsidR="00474604" w:rsidRDefault="006637F6" w:rsidP="006637F6">
      <w:pPr>
        <w:pStyle w:val="Caption"/>
        <w:jc w:val="center"/>
      </w:pPr>
      <w:r>
        <w:t xml:space="preserve">Figure </w:t>
      </w:r>
      <w:r>
        <w:fldChar w:fldCharType="begin"/>
      </w:r>
      <w:r>
        <w:instrText xml:space="preserve"> SEQ Figure \* ARABIC </w:instrText>
      </w:r>
      <w:r>
        <w:fldChar w:fldCharType="separate"/>
      </w:r>
      <w:r w:rsidR="009F29CC">
        <w:rPr>
          <w:noProof/>
        </w:rPr>
        <w:t>4</w:t>
      </w:r>
      <w:r>
        <w:fldChar w:fldCharType="end"/>
      </w:r>
      <w:r>
        <w:t xml:space="preserve"> Thuộc tính madeForKids khi dùng API của Youtube lấy thông tin của video</w:t>
      </w:r>
    </w:p>
    <w:p w14:paraId="74A63391" w14:textId="56EF745A" w:rsidR="006637F6" w:rsidRDefault="006637F6" w:rsidP="006637F6">
      <w:r>
        <w:t>- Số lượng Like và Dislike: Đây là thông số do người xem tác động nên, có ý nghĩa đánh giá chất lượng của một video!</w:t>
      </w:r>
    </w:p>
    <w:p w14:paraId="52C984D3" w14:textId="77777777" w:rsidR="006637F6" w:rsidRDefault="006637F6" w:rsidP="006637F6">
      <w:pPr>
        <w:keepNext/>
        <w:jc w:val="center"/>
      </w:pPr>
      <w:r w:rsidRPr="006637F6">
        <w:drawing>
          <wp:inline distT="0" distB="0" distL="0" distR="0" wp14:anchorId="4C951677" wp14:editId="7931F852">
            <wp:extent cx="5972175" cy="833755"/>
            <wp:effectExtent l="0" t="0" r="9525"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72175" cy="833755"/>
                    </a:xfrm>
                    <a:prstGeom prst="rect">
                      <a:avLst/>
                    </a:prstGeom>
                  </pic:spPr>
                </pic:pic>
              </a:graphicData>
            </a:graphic>
          </wp:inline>
        </w:drawing>
      </w:r>
    </w:p>
    <w:p w14:paraId="3B4F71D8" w14:textId="7EC2CF1D" w:rsidR="006637F6" w:rsidRPr="006637F6" w:rsidRDefault="006637F6" w:rsidP="006637F6">
      <w:pPr>
        <w:pStyle w:val="Caption"/>
        <w:jc w:val="center"/>
      </w:pPr>
      <w:r>
        <w:t xml:space="preserve">Figure </w:t>
      </w:r>
      <w:r>
        <w:fldChar w:fldCharType="begin"/>
      </w:r>
      <w:r>
        <w:instrText xml:space="preserve"> SEQ Figure \* ARABIC </w:instrText>
      </w:r>
      <w:r>
        <w:fldChar w:fldCharType="separate"/>
      </w:r>
      <w:r w:rsidR="009F29CC">
        <w:rPr>
          <w:noProof/>
        </w:rPr>
        <w:t>5</w:t>
      </w:r>
      <w:r>
        <w:fldChar w:fldCharType="end"/>
      </w:r>
      <w:r>
        <w:t xml:space="preserve"> Số lượng Like/Dislike một phần phản ánh chất lượng của video</w:t>
      </w:r>
    </w:p>
    <w:p w14:paraId="79476C4E" w14:textId="746C3F43" w:rsidR="00FF5BC2" w:rsidRDefault="006637F6" w:rsidP="006637F6">
      <w:pPr>
        <w:pStyle w:val="Heading3"/>
        <w:rPr>
          <w:rFonts w:ascii="Times New Roman" w:hAnsi="Times New Roman" w:cs="Times New Roman"/>
          <w:sz w:val="28"/>
          <w:szCs w:val="28"/>
        </w:rPr>
      </w:pPr>
      <w:r>
        <w:rPr>
          <w:rFonts w:ascii="Times New Roman" w:hAnsi="Times New Roman" w:cs="Times New Roman"/>
          <w:sz w:val="28"/>
          <w:szCs w:val="28"/>
        </w:rPr>
        <w:tab/>
      </w:r>
      <w:r w:rsidRPr="006637F6">
        <w:rPr>
          <w:rFonts w:ascii="Times New Roman" w:hAnsi="Times New Roman" w:cs="Times New Roman"/>
          <w:sz w:val="28"/>
          <w:szCs w:val="28"/>
        </w:rPr>
        <w:t>1.2.</w:t>
      </w:r>
      <w:r w:rsidR="004451C9">
        <w:rPr>
          <w:rFonts w:ascii="Times New Roman" w:hAnsi="Times New Roman" w:cs="Times New Roman"/>
          <w:sz w:val="28"/>
          <w:szCs w:val="28"/>
        </w:rPr>
        <w:t>2</w:t>
      </w:r>
      <w:r w:rsidRPr="006637F6">
        <w:rPr>
          <w:rFonts w:ascii="Times New Roman" w:hAnsi="Times New Roman" w:cs="Times New Roman"/>
          <w:sz w:val="28"/>
          <w:szCs w:val="28"/>
        </w:rPr>
        <w:t xml:space="preserve"> Sử dụng YouTube Data API để xây dựng tập data</w:t>
      </w:r>
    </w:p>
    <w:p w14:paraId="0295D718" w14:textId="6D0D633A" w:rsidR="006637F6" w:rsidRDefault="006637F6" w:rsidP="006637F6">
      <w:r>
        <w:tab/>
        <w:t xml:space="preserve">Số lượng video trên nền tảng Youtube là rất khổng lổ (khoảng 8 tỷ video) và đang có tốc độ gia tăng chóng mặt. </w:t>
      </w:r>
      <w:r w:rsidR="004451C9">
        <w:t xml:space="preserve">Hiện đã có rất nhiều nguồn data về các video có </w:t>
      </w:r>
      <w:r w:rsidR="004451C9">
        <w:lastRenderedPageBreak/>
        <w:t xml:space="preserve">sẵn trên mạng được cung cấp sẵn, tuy nhiên lại không có một nguồn data nào về các video của khu vực Việt Nam! </w:t>
      </w:r>
      <w:r>
        <w:t xml:space="preserve">Việc lấy thông tin về tiêu đề, số lượng Like và Dislike của một video là khá dễ dàng với người dùng phổ thông, tuy nhiên để có được các thông tin khác không thể dễ dàng. </w:t>
      </w:r>
      <w:r w:rsidR="004451C9">
        <w:t>Vì thế bọn em đã tự xây nên cung cụ để có thể crwal dữ liệu của các video Youtube bằng cách xử dụng YouTube Data API</w:t>
      </w:r>
    </w:p>
    <w:p w14:paraId="707BB3EF" w14:textId="54B2C0A6" w:rsidR="007E71A3" w:rsidRPr="007E71A3" w:rsidRDefault="007E71A3" w:rsidP="007E71A3">
      <w:pPr>
        <w:pStyle w:val="Heading4"/>
      </w:pPr>
      <w:r>
        <w:tab/>
        <w:t>1.2.2.1 Youtube Data API</w:t>
      </w:r>
    </w:p>
    <w:p w14:paraId="278451BD" w14:textId="146F9217" w:rsidR="007E71A3" w:rsidRDefault="007E71A3" w:rsidP="007E71A3">
      <w:r>
        <w:tab/>
      </w:r>
      <w:r w:rsidRPr="007E71A3">
        <w:t xml:space="preserve">API </w:t>
      </w:r>
      <w:r>
        <w:t>Data</w:t>
      </w:r>
      <w:r w:rsidRPr="007E71A3">
        <w:t xml:space="preserve"> YouTube (v3) cho phép kết hợp chức năng YouTube vào ứng dụng của riêng mình. Bạn có thể sử dụng API để  kết</w:t>
      </w:r>
      <w:r>
        <w:t xml:space="preserve"> </w:t>
      </w:r>
      <w:r w:rsidRPr="007E71A3">
        <w:t xml:space="preserve">tìm kiếm và truy xuất, chèn, cập nhật và xóa các tài nguyên như video hoặc danh sách phát. Cùng với API </w:t>
      </w:r>
      <w:r>
        <w:t xml:space="preserve">Player </w:t>
      </w:r>
      <w:r w:rsidRPr="007E71A3">
        <w:t xml:space="preserve"> YouTube và API YouTube Analytics, API cho phép ứng dụng của bạn cung cấp trải nghiệm YouTube chính thức bao gồm tìm kiếm và khám phá, tạo nội dung, phát lại video, quản lý tài khoản và thống kê người xem.</w:t>
      </w:r>
    </w:p>
    <w:p w14:paraId="5DE66A47" w14:textId="77777777" w:rsidR="007E71A3" w:rsidRDefault="007E71A3" w:rsidP="007E71A3">
      <w:pPr>
        <w:keepNext/>
        <w:jc w:val="center"/>
      </w:pPr>
      <w:r w:rsidRPr="007E71A3">
        <w:drawing>
          <wp:inline distT="0" distB="0" distL="0" distR="0" wp14:anchorId="58939090" wp14:editId="29C53BEC">
            <wp:extent cx="5972175" cy="324104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2175" cy="3241040"/>
                    </a:xfrm>
                    <a:prstGeom prst="rect">
                      <a:avLst/>
                    </a:prstGeom>
                  </pic:spPr>
                </pic:pic>
              </a:graphicData>
            </a:graphic>
          </wp:inline>
        </w:drawing>
      </w:r>
    </w:p>
    <w:p w14:paraId="17443DFF" w14:textId="0A035CA8" w:rsidR="007E71A3" w:rsidRDefault="007E71A3" w:rsidP="007E71A3">
      <w:pPr>
        <w:pStyle w:val="Caption"/>
        <w:jc w:val="center"/>
      </w:pPr>
      <w:r>
        <w:t xml:space="preserve">Figure </w:t>
      </w:r>
      <w:r>
        <w:fldChar w:fldCharType="begin"/>
      </w:r>
      <w:r>
        <w:instrText xml:space="preserve"> SEQ Figure \* ARABIC </w:instrText>
      </w:r>
      <w:r>
        <w:fldChar w:fldCharType="separate"/>
      </w:r>
      <w:r w:rsidR="009F29CC">
        <w:rPr>
          <w:noProof/>
        </w:rPr>
        <w:t>6</w:t>
      </w:r>
      <w:r>
        <w:fldChar w:fldCharType="end"/>
      </w:r>
      <w:r>
        <w:t xml:space="preserve"> Hàm lấy data youtube</w:t>
      </w:r>
    </w:p>
    <w:p w14:paraId="4373F78C" w14:textId="212AB9F6" w:rsidR="00BD328A" w:rsidRDefault="00BD328A" w:rsidP="00BD328A">
      <w:r>
        <w:t xml:space="preserve">Các thành phần của API được sử dụng: </w:t>
      </w:r>
      <w:r w:rsidRPr="00BD328A">
        <w:t>Search: list</w:t>
      </w:r>
      <w:r>
        <w:t xml:space="preserve">, </w:t>
      </w:r>
      <w:r w:rsidRPr="00BD328A">
        <w:t>Videos</w:t>
      </w:r>
      <w:r>
        <w:t>: list</w:t>
      </w:r>
    </w:p>
    <w:p w14:paraId="7CD9BB7D" w14:textId="13D48B18" w:rsidR="00BD328A" w:rsidRDefault="00BD328A" w:rsidP="00BD328A">
      <w:r>
        <w:t xml:space="preserve">Xem thêm tại: </w:t>
      </w:r>
      <w:hyperlink r:id="rId27" w:history="1">
        <w:r w:rsidRPr="00BD328A">
          <w:rPr>
            <w:rStyle w:val="Hyperlink"/>
          </w:rPr>
          <w:t>https://developers.google.com/youtube/v3</w:t>
        </w:r>
      </w:hyperlink>
    </w:p>
    <w:p w14:paraId="5BE8DA8E" w14:textId="7D799648" w:rsidR="00BD328A" w:rsidRDefault="00BD328A" w:rsidP="00BD328A">
      <w:pPr>
        <w:pStyle w:val="Heading4"/>
      </w:pPr>
      <w:r>
        <w:tab/>
        <w:t>1.2.2.2 Kết quả của việc thu thập dữ liệu</w:t>
      </w:r>
    </w:p>
    <w:p w14:paraId="3C87382D" w14:textId="7C3C2DC3" w:rsidR="00BD328A" w:rsidRDefault="00BD328A" w:rsidP="00BD328A">
      <w:r>
        <w:tab/>
        <w:t>Với nguồn lực có hạn, nhóm em đã nỗ lực thu thập được hơn 5000 video có lượng xem nhiều nhất, từ các kênh phổ biến, đa dạng, bao quát nhất có thể!</w:t>
      </w:r>
      <w:r w:rsidR="004507DD">
        <w:t xml:space="preserve"> Sau khi thu thập xong, do chọn </w:t>
      </w:r>
      <w:r w:rsidR="004507DD" w:rsidRPr="004507DD">
        <w:t>supervised learning</w:t>
      </w:r>
      <w:r w:rsidR="004507DD">
        <w:t xml:space="preserve"> nên bọn em đã gán nhãn cho các video đó một cách thủ công: nhãn 0 – phù hợp, nhãn 1: trung gian, nhãn 2: không phù hợp</w:t>
      </w:r>
    </w:p>
    <w:p w14:paraId="5B82B1C8" w14:textId="3FEB23C4" w:rsidR="007D0356" w:rsidRDefault="00BD328A" w:rsidP="00BD328A">
      <w:pPr>
        <w:keepNext/>
      </w:pPr>
      <w:r w:rsidRPr="00BD328A">
        <w:lastRenderedPageBreak/>
        <w:drawing>
          <wp:inline distT="0" distB="0" distL="0" distR="0" wp14:anchorId="536E0218" wp14:editId="7BD202FB">
            <wp:extent cx="5972175" cy="249618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72175" cy="2496185"/>
                    </a:xfrm>
                    <a:prstGeom prst="rect">
                      <a:avLst/>
                    </a:prstGeom>
                  </pic:spPr>
                </pic:pic>
              </a:graphicData>
            </a:graphic>
          </wp:inline>
        </w:drawing>
      </w:r>
    </w:p>
    <w:p w14:paraId="7777ED34" w14:textId="1C17329A" w:rsidR="00BD328A" w:rsidRDefault="00BD328A" w:rsidP="00BD328A">
      <w:pPr>
        <w:pStyle w:val="Caption"/>
        <w:jc w:val="center"/>
      </w:pPr>
      <w:r>
        <w:t xml:space="preserve">Figure </w:t>
      </w:r>
      <w:r>
        <w:fldChar w:fldCharType="begin"/>
      </w:r>
      <w:r>
        <w:instrText xml:space="preserve"> SEQ Figure \* ARABIC </w:instrText>
      </w:r>
      <w:r>
        <w:fldChar w:fldCharType="separate"/>
      </w:r>
      <w:r w:rsidR="009F29CC">
        <w:rPr>
          <w:noProof/>
        </w:rPr>
        <w:t>7</w:t>
      </w:r>
      <w:r>
        <w:fldChar w:fldCharType="end"/>
      </w:r>
      <w:r>
        <w:t xml:space="preserve"> Hơn 5000 video đã được thu thập và phân loại</w:t>
      </w:r>
    </w:p>
    <w:p w14:paraId="241F9E5C" w14:textId="76BF0354" w:rsidR="007D0356" w:rsidRDefault="007D0356" w:rsidP="007D0356">
      <w:pPr>
        <w:pStyle w:val="Heading4"/>
        <w:rPr>
          <w:rFonts w:ascii="Times New Roman" w:hAnsi="Times New Roman" w:cs="Times New Roman"/>
        </w:rPr>
      </w:pPr>
      <w:r>
        <w:tab/>
      </w:r>
      <w:r w:rsidRPr="007D0356">
        <w:rPr>
          <w:rFonts w:ascii="Times New Roman" w:hAnsi="Times New Roman" w:cs="Times New Roman"/>
        </w:rPr>
        <w:t xml:space="preserve">1.2.2.3 </w:t>
      </w:r>
      <w:r w:rsidR="0072332C">
        <w:rPr>
          <w:rFonts w:ascii="Times New Roman" w:hAnsi="Times New Roman" w:cs="Times New Roman"/>
        </w:rPr>
        <w:t xml:space="preserve">Thống kê </w:t>
      </w:r>
      <w:r w:rsidRPr="007D0356">
        <w:rPr>
          <w:rFonts w:ascii="Times New Roman" w:hAnsi="Times New Roman" w:cs="Times New Roman"/>
        </w:rPr>
        <w:t xml:space="preserve"> dữ liệu</w:t>
      </w:r>
    </w:p>
    <w:p w14:paraId="7E2F009C" w14:textId="14DD8FAB" w:rsidR="007D0356" w:rsidRDefault="007D0356" w:rsidP="007D0356">
      <w:r>
        <w:tab/>
        <w:t>Sử dụng thư viện pandas để đọc và trực quan hóa dữ liệu</w:t>
      </w:r>
      <w:r w:rsidR="0072332C">
        <w:t>.</w:t>
      </w:r>
    </w:p>
    <w:p w14:paraId="6B5ED3B1" w14:textId="77777777" w:rsidR="0072332C" w:rsidRDefault="0072332C" w:rsidP="0072332C">
      <w:pPr>
        <w:keepNext/>
        <w:jc w:val="center"/>
      </w:pPr>
      <w:r w:rsidRPr="0072332C">
        <w:drawing>
          <wp:inline distT="0" distB="0" distL="0" distR="0" wp14:anchorId="4EE584D1" wp14:editId="12B4E92D">
            <wp:extent cx="5543550" cy="223156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64886" cy="2240155"/>
                    </a:xfrm>
                    <a:prstGeom prst="rect">
                      <a:avLst/>
                    </a:prstGeom>
                  </pic:spPr>
                </pic:pic>
              </a:graphicData>
            </a:graphic>
          </wp:inline>
        </w:drawing>
      </w:r>
    </w:p>
    <w:p w14:paraId="6D31B5E1" w14:textId="481FDA11" w:rsidR="0072332C" w:rsidRDefault="0072332C" w:rsidP="0072332C">
      <w:pPr>
        <w:pStyle w:val="Caption"/>
        <w:jc w:val="center"/>
      </w:pPr>
      <w:r>
        <w:t xml:space="preserve">Figure </w:t>
      </w:r>
      <w:r>
        <w:fldChar w:fldCharType="begin"/>
      </w:r>
      <w:r>
        <w:instrText xml:space="preserve"> SEQ Figure \* ARABIC </w:instrText>
      </w:r>
      <w:r>
        <w:fldChar w:fldCharType="separate"/>
      </w:r>
      <w:r w:rsidR="009F29CC">
        <w:rPr>
          <w:noProof/>
        </w:rPr>
        <w:t>8</w:t>
      </w:r>
      <w:r>
        <w:fldChar w:fldCharType="end"/>
      </w:r>
    </w:p>
    <w:p w14:paraId="2C4D2C24" w14:textId="57B15420" w:rsidR="0072332C" w:rsidRDefault="0072332C" w:rsidP="0072332C">
      <w:pPr>
        <w:keepNext/>
        <w:jc w:val="center"/>
      </w:pPr>
      <w:r w:rsidRPr="0072332C">
        <w:drawing>
          <wp:inline distT="0" distB="0" distL="0" distR="0" wp14:anchorId="46CE6A80" wp14:editId="77D88E3B">
            <wp:extent cx="4420217" cy="148610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20217" cy="1486107"/>
                    </a:xfrm>
                    <a:prstGeom prst="rect">
                      <a:avLst/>
                    </a:prstGeom>
                  </pic:spPr>
                </pic:pic>
              </a:graphicData>
            </a:graphic>
          </wp:inline>
        </w:drawing>
      </w:r>
    </w:p>
    <w:p w14:paraId="285B82EC" w14:textId="4E34077A" w:rsidR="0072332C" w:rsidRDefault="0072332C" w:rsidP="0072332C">
      <w:pPr>
        <w:pStyle w:val="Caption"/>
        <w:jc w:val="center"/>
      </w:pPr>
      <w:r>
        <w:t xml:space="preserve">Figure </w:t>
      </w:r>
      <w:r>
        <w:fldChar w:fldCharType="begin"/>
      </w:r>
      <w:r>
        <w:instrText xml:space="preserve"> SEQ Figure \* ARABIC </w:instrText>
      </w:r>
      <w:r>
        <w:fldChar w:fldCharType="separate"/>
      </w:r>
      <w:r w:rsidR="009F29CC">
        <w:rPr>
          <w:noProof/>
        </w:rPr>
        <w:t>9</w:t>
      </w:r>
      <w:r>
        <w:fldChar w:fldCharType="end"/>
      </w:r>
    </w:p>
    <w:p w14:paraId="010AE2FC" w14:textId="72DAF1E2" w:rsidR="0072332C" w:rsidRPr="0072332C" w:rsidRDefault="00525DCA" w:rsidP="0072332C">
      <w:r>
        <w:t>Tập dữ liệu bao gồm: 1805 video nhãn 0, 941 video nhãn 1 và 2190 video nhãn 2</w:t>
      </w:r>
    </w:p>
    <w:p w14:paraId="3AD1EA9F" w14:textId="592259EE" w:rsidR="00650FB4" w:rsidRDefault="004143BF" w:rsidP="00650FB4">
      <w:pPr>
        <w:pStyle w:val="Heading2"/>
        <w:spacing w:before="0" w:after="120" w:line="276" w:lineRule="auto"/>
        <w:ind w:left="720"/>
        <w:rPr>
          <w:rFonts w:ascii="Times New Roman" w:hAnsi="Times New Roman" w:cs="Times New Roman"/>
          <w:b/>
          <w:bCs/>
          <w:i/>
          <w:iCs/>
          <w:color w:val="auto"/>
          <w:sz w:val="28"/>
          <w:szCs w:val="28"/>
        </w:rPr>
      </w:pPr>
      <w:bookmarkStart w:id="15" w:name="_Toc59121434"/>
      <w:bookmarkStart w:id="16" w:name="_Toc43674107"/>
      <w:r w:rsidRPr="00B41FF0">
        <w:rPr>
          <w:rFonts w:ascii="Times New Roman" w:hAnsi="Times New Roman" w:cs="Times New Roman"/>
          <w:b/>
          <w:bCs/>
          <w:i/>
          <w:iCs/>
          <w:color w:val="auto"/>
          <w:sz w:val="28"/>
          <w:szCs w:val="28"/>
        </w:rPr>
        <w:lastRenderedPageBreak/>
        <w:t>1.</w:t>
      </w:r>
      <w:r w:rsidR="00733AF9" w:rsidRPr="00B41FF0">
        <w:rPr>
          <w:rFonts w:ascii="Times New Roman" w:hAnsi="Times New Roman" w:cs="Times New Roman"/>
          <w:b/>
          <w:bCs/>
          <w:i/>
          <w:iCs/>
          <w:color w:val="auto"/>
          <w:sz w:val="28"/>
          <w:szCs w:val="28"/>
        </w:rPr>
        <w:t>3.</w:t>
      </w:r>
      <w:bookmarkEnd w:id="15"/>
      <w:r w:rsidR="00733AF9" w:rsidRPr="00B41FF0">
        <w:rPr>
          <w:rFonts w:ascii="Times New Roman" w:hAnsi="Times New Roman" w:cs="Times New Roman"/>
          <w:b/>
          <w:bCs/>
          <w:i/>
          <w:iCs/>
          <w:color w:val="auto"/>
          <w:sz w:val="28"/>
          <w:szCs w:val="28"/>
        </w:rPr>
        <w:t xml:space="preserve"> </w:t>
      </w:r>
      <w:bookmarkEnd w:id="16"/>
      <w:r w:rsidR="00650FB4">
        <w:rPr>
          <w:rFonts w:ascii="Times New Roman" w:hAnsi="Times New Roman" w:cs="Times New Roman"/>
          <w:b/>
          <w:bCs/>
          <w:i/>
          <w:iCs/>
          <w:color w:val="auto"/>
          <w:sz w:val="28"/>
          <w:szCs w:val="28"/>
        </w:rPr>
        <w:t xml:space="preserve"> Chọn Model</w:t>
      </w:r>
    </w:p>
    <w:p w14:paraId="15E0EBBC" w14:textId="767C1C29" w:rsidR="00650FB4" w:rsidRDefault="00650FB4" w:rsidP="00650FB4">
      <w:r>
        <w:tab/>
        <w:t>Do output là 3 mức độ nên cần một classification algorithm . Bọn em đã chọn giải pháp bằng cách  sử dụng một mạng Neural Network</w:t>
      </w:r>
    </w:p>
    <w:p w14:paraId="125159B7" w14:textId="2D734674" w:rsidR="00790661" w:rsidRDefault="00790661" w:rsidP="00790661">
      <w:pPr>
        <w:pStyle w:val="Heading3"/>
        <w:rPr>
          <w:rFonts w:ascii="Times New Roman" w:hAnsi="Times New Roman" w:cs="Times New Roman"/>
          <w:sz w:val="28"/>
          <w:szCs w:val="28"/>
        </w:rPr>
      </w:pPr>
      <w:r>
        <w:tab/>
      </w:r>
      <w:r w:rsidRPr="00790661">
        <w:rPr>
          <w:rFonts w:ascii="Times New Roman" w:hAnsi="Times New Roman" w:cs="Times New Roman"/>
          <w:sz w:val="28"/>
          <w:szCs w:val="28"/>
        </w:rPr>
        <w:t>1.3.1 Tổng quan về Neural Network</w:t>
      </w:r>
    </w:p>
    <w:p w14:paraId="33BCAAD0" w14:textId="77777777" w:rsidR="00790661" w:rsidRDefault="00790661" w:rsidP="00790661">
      <w:r>
        <w:tab/>
        <w:t>Mạng neural được xây dựng dựa trên mạng neural sinh học. Nó gồm các neural (nút) nối với nhau và xử lý thông tin bằng cách truyền theo các kết nối và tính giá trị tại các nút.</w:t>
      </w:r>
    </w:p>
    <w:p w14:paraId="67F1CA19" w14:textId="77777777" w:rsidR="00790661" w:rsidRDefault="00790661" w:rsidP="00790661">
      <w:r>
        <w:t>Mạng neuron với mỗi nút sẽ có những dữ liệu đầu vào, biến đổi những dữ liệu đầu vào này bằng cách tính tổng các input với weight tương ứng trên các đầu vào, sau đó áp dụng một hàm biến đổi phi tuyến tính cho phép biến đổi này để tính toán trạng thái trung gian. 3 bước trên tạo thành 1 lớp và hàm biến đổi còn được gọi là activation funtion. Các output của layer này sẽ là input của layer phía sau.</w:t>
      </w:r>
    </w:p>
    <w:p w14:paraId="41E3076F" w14:textId="77777777" w:rsidR="00790661" w:rsidRDefault="00790661" w:rsidP="00790661">
      <w:r>
        <w:t>Thông qua việc lặp lại các bước trên, neural-network học thông qua nhiều layer và các nút phi tuyến tính rồi sau đó kết hợp lại ở layer cuối cùng để cho ra 1 dự đoán.</w:t>
      </w:r>
    </w:p>
    <w:p w14:paraId="6947CCB1" w14:textId="40EF6F8E" w:rsidR="00790661" w:rsidRDefault="00790661" w:rsidP="00790661">
      <w:r>
        <w:t>Neural-network học bằng cách tạo ra các tín hiệu lỗi đo lường sự khác biệt giữa các dự đoán của mạng và giá trị mong muốn, sau đó sử dụng tín hiệu lỗi này để cập nhật lại weight và bias trong activation function để việc dự đoán sau đó chính xác hơn.</w:t>
      </w:r>
    </w:p>
    <w:p w14:paraId="6BFD89F5" w14:textId="77777777" w:rsidR="00FB7C2A" w:rsidRDefault="00FB7C2A" w:rsidP="00FB7C2A">
      <w:pPr>
        <w:keepNext/>
        <w:jc w:val="center"/>
      </w:pPr>
      <w:r w:rsidRPr="00FB7C2A">
        <w:drawing>
          <wp:inline distT="0" distB="0" distL="0" distR="0" wp14:anchorId="58F2D581" wp14:editId="0B8CBEC5">
            <wp:extent cx="3028950" cy="2705063"/>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39409" cy="2714404"/>
                    </a:xfrm>
                    <a:prstGeom prst="rect">
                      <a:avLst/>
                    </a:prstGeom>
                  </pic:spPr>
                </pic:pic>
              </a:graphicData>
            </a:graphic>
          </wp:inline>
        </w:drawing>
      </w:r>
    </w:p>
    <w:p w14:paraId="3C976943" w14:textId="04B2EC92" w:rsidR="00FB7C2A" w:rsidRDefault="00FB7C2A" w:rsidP="00FB7C2A">
      <w:pPr>
        <w:pStyle w:val="Caption"/>
        <w:jc w:val="center"/>
      </w:pPr>
      <w:r>
        <w:t xml:space="preserve">Figure </w:t>
      </w:r>
      <w:r>
        <w:fldChar w:fldCharType="begin"/>
      </w:r>
      <w:r>
        <w:instrText xml:space="preserve"> SEQ Figure \* ARABIC </w:instrText>
      </w:r>
      <w:r>
        <w:fldChar w:fldCharType="separate"/>
      </w:r>
      <w:r w:rsidR="009F29CC">
        <w:rPr>
          <w:noProof/>
        </w:rPr>
        <w:t>10</w:t>
      </w:r>
      <w:r>
        <w:fldChar w:fldCharType="end"/>
      </w:r>
      <w:r>
        <w:t xml:space="preserve"> Mạng Neural Network với 1 nút ẩn</w:t>
      </w:r>
    </w:p>
    <w:p w14:paraId="34595088" w14:textId="50914F67" w:rsidR="00FB7C2A" w:rsidRDefault="00FB7C2A" w:rsidP="00B85632">
      <w:pPr>
        <w:pStyle w:val="Heading3"/>
        <w:rPr>
          <w:rFonts w:ascii="Times New Roman" w:hAnsi="Times New Roman" w:cs="Times New Roman"/>
          <w:sz w:val="28"/>
          <w:szCs w:val="28"/>
        </w:rPr>
      </w:pPr>
      <w:r>
        <w:tab/>
      </w:r>
      <w:r w:rsidRPr="00B85632">
        <w:rPr>
          <w:rFonts w:ascii="Times New Roman" w:hAnsi="Times New Roman" w:cs="Times New Roman"/>
          <w:sz w:val="28"/>
          <w:szCs w:val="28"/>
        </w:rPr>
        <w:t>1.3.2 Các</w:t>
      </w:r>
      <w:r w:rsidR="00B85632" w:rsidRPr="00B85632">
        <w:rPr>
          <w:rFonts w:ascii="Times New Roman" w:hAnsi="Times New Roman" w:cs="Times New Roman"/>
          <w:sz w:val="28"/>
          <w:szCs w:val="28"/>
        </w:rPr>
        <w:t xml:space="preserve"> thành phần của mạng Neural Network</w:t>
      </w:r>
    </w:p>
    <w:p w14:paraId="719FF2E3" w14:textId="5818A498" w:rsidR="00B85632" w:rsidRDefault="00B85632" w:rsidP="00B85632">
      <w:r>
        <w:tab/>
        <w:t xml:space="preserve">- Neurals: Một Neural Network là một đồ thị của các tế bào thần kinh (Neurals). Mạng Neural Network cũng có đầu vào và đầu ra. Các đầu vào và ra của Neural Network được biểu diễn bằng các neural đầu vào và đầu ra. Một tế bào neural </w:t>
      </w:r>
      <w:r>
        <w:lastRenderedPageBreak/>
        <w:t>có thể có không có đầu vào neural tiền nhiệm, tương tự cũng có thể không có ne</w:t>
      </w:r>
      <w:r w:rsidR="00625E78">
        <w:t>u</w:t>
      </w:r>
      <w:r>
        <w:t>ral kế thừa.</w:t>
      </w:r>
    </w:p>
    <w:p w14:paraId="0561089E" w14:textId="11D64ED5" w:rsidR="00B85632" w:rsidRDefault="00B85632" w:rsidP="00B85632">
      <w:r>
        <w:tab/>
        <w:t>- Kết nối và trọng số (Weights): Mạng neural bao gồm các kết nối, mỗi kết nối chuyển đầu ra của một neural này đến đầu vào của neural khác</w:t>
      </w:r>
      <w:r w:rsidR="0087714C">
        <w:t>. Mỗi kết nối bao gồm một trọng số (weights)</w:t>
      </w:r>
    </w:p>
    <w:p w14:paraId="75D3CAA9" w14:textId="77777777" w:rsidR="0087714C" w:rsidRDefault="0087714C" w:rsidP="0087714C">
      <w:r>
        <w:tab/>
        <w:t xml:space="preserve">- </w:t>
      </w:r>
      <w:r w:rsidRPr="0087714C">
        <w:t>Activation function</w:t>
      </w:r>
      <w:r>
        <w:t xml:space="preserve">: </w:t>
      </w:r>
      <w:r w:rsidRPr="0087714C">
        <w:t>Activation function là 1 thành phần rất quan trọng của neural-network. Nó quyết định khi nào thì 1 neuron được kích hoạt hoặc không. Liệu thông tin mà neuron nhận được có liên quan đến thông tin được đưa ra hay nên bỏ qua.</w:t>
      </w:r>
      <w:r>
        <w:t xml:space="preserve"> hiệu đầu vào. Đầu ra được chuyển đổi này sẽ được sử dụng làm đầu vào của neuron ở layer tiếp theo.</w:t>
      </w:r>
    </w:p>
    <w:p w14:paraId="5912AD34" w14:textId="77777777" w:rsidR="0087714C" w:rsidRDefault="0087714C" w:rsidP="0087714C">
      <w:r>
        <w:t>Nếu không có activation function thì weight và bias chỉ đơn giản như 1 hàm biến đổi tuyến tính. Giải 1 hàm tuyến tính sẽ đơn giản hơn nhiều nhưng sẽ khó có thể mô hình hóa và giải được những vấn đề phức tạp. Một mạng neuron nếu không có activation function thì cơ bản chỉ là 1 model hồi quy tuyến tính. Activation function thực hiện việc biến đổi phi tuyến tính với đầu vào làm việc học hỏi và thực hiện những nhiệm vụ phức tạp hơn như dịch ngôn ngữ hoặc phân loại ảnh là khả thi.</w:t>
      </w:r>
    </w:p>
    <w:p w14:paraId="659AF7B3" w14:textId="50F2A31E" w:rsidR="0087714C" w:rsidRDefault="0087714C" w:rsidP="0087714C">
      <w:r>
        <w:t>Activation function hỗ trợ back-propagation (tuyên truyền ngược) với việc cung cấp các lỗi để có thể cập nhật lại các weight và bias, việc này giúp mô hình có khả năng tự hoàn thiện.</w:t>
      </w:r>
    </w:p>
    <w:p w14:paraId="0768A2C6" w14:textId="4B0C69CD" w:rsidR="0087714C" w:rsidRDefault="0087714C" w:rsidP="0087714C">
      <w:pPr>
        <w:pStyle w:val="Heading3"/>
        <w:rPr>
          <w:rFonts w:ascii="Times New Roman" w:hAnsi="Times New Roman" w:cs="Times New Roman"/>
          <w:sz w:val="28"/>
          <w:szCs w:val="28"/>
        </w:rPr>
      </w:pPr>
      <w:r>
        <w:tab/>
      </w:r>
      <w:r w:rsidRPr="0087714C">
        <w:rPr>
          <w:rFonts w:ascii="Times New Roman" w:hAnsi="Times New Roman" w:cs="Times New Roman"/>
          <w:sz w:val="28"/>
          <w:szCs w:val="28"/>
        </w:rPr>
        <w:t>1.3.3 Deep Neural Network</w:t>
      </w:r>
    </w:p>
    <w:p w14:paraId="3643BF2E" w14:textId="3584177F" w:rsidR="0087714C" w:rsidRDefault="0087714C" w:rsidP="0087714C">
      <w:r>
        <w:tab/>
      </w:r>
      <w:r w:rsidRPr="0087714C">
        <w:t xml:space="preserve">Bây giờ chúng ta đã biết </w:t>
      </w:r>
      <w:r>
        <w:t xml:space="preserve">Neural Network </w:t>
      </w:r>
      <w:r w:rsidRPr="0087714C">
        <w:t xml:space="preserve">là gì. </w:t>
      </w:r>
      <w:r>
        <w:t xml:space="preserve">Vậy </w:t>
      </w:r>
      <w:r w:rsidRPr="0087714C">
        <w:t xml:space="preserve">Deep Neural Network </w:t>
      </w:r>
      <w:r>
        <w:t xml:space="preserve"> </w:t>
      </w:r>
      <w:r w:rsidRPr="0087714C">
        <w:t>là gì?</w:t>
      </w:r>
      <w:r>
        <w:t xml:space="preserve"> </w:t>
      </w:r>
      <w:r w:rsidRPr="0087714C">
        <w:t>Deep Neural Network chỉ đơn giản là có nhiều lớp hơn các Mạng Neural</w:t>
      </w:r>
      <w:r w:rsidRPr="0087714C">
        <w:br/>
        <w:t>nhỏ hơn. Một mạng lưới thần kinh nhỏ hơn có thể có 1-3 lớp tế bào thần</w:t>
      </w:r>
      <w:r w:rsidRPr="0087714C">
        <w:br/>
        <w:t>kinh. Tuy nhiên, Deep Neural Network có nhiều hơn một vài lớp</w:t>
      </w:r>
      <w:r w:rsidRPr="0087714C">
        <w:br/>
        <w:t>tế bào thần kinh. Một DNN có thể có 20 hoặc 1.000 lớp tế bào thần kinh.</w:t>
      </w:r>
    </w:p>
    <w:p w14:paraId="1E2D074F" w14:textId="77777777" w:rsidR="0087714C" w:rsidRDefault="0087714C" w:rsidP="0087714C">
      <w:pPr>
        <w:keepNext/>
        <w:jc w:val="center"/>
      </w:pPr>
      <w:r w:rsidRPr="0087714C">
        <w:lastRenderedPageBreak/>
        <w:drawing>
          <wp:inline distT="0" distB="0" distL="0" distR="0" wp14:anchorId="0294A62F" wp14:editId="111597A1">
            <wp:extent cx="3518820" cy="219075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29765" cy="2197564"/>
                    </a:xfrm>
                    <a:prstGeom prst="rect">
                      <a:avLst/>
                    </a:prstGeom>
                  </pic:spPr>
                </pic:pic>
              </a:graphicData>
            </a:graphic>
          </wp:inline>
        </w:drawing>
      </w:r>
    </w:p>
    <w:p w14:paraId="27862BE5" w14:textId="75B8E153" w:rsidR="0087714C" w:rsidRDefault="0087714C" w:rsidP="0087714C">
      <w:pPr>
        <w:pStyle w:val="Caption"/>
        <w:jc w:val="center"/>
      </w:pPr>
      <w:r>
        <w:t>Figure 11: Một mạng neural Network</w:t>
      </w:r>
    </w:p>
    <w:p w14:paraId="50A918E6" w14:textId="5E67C720" w:rsidR="00AB5E17" w:rsidRDefault="00AB5E17" w:rsidP="00AB5E17">
      <w:r>
        <w:tab/>
        <w:t xml:space="preserve">- input layer: </w:t>
      </w:r>
      <w:r w:rsidRPr="00AB5E17">
        <w:t>đưa dữ liệu ban đầu vào hệ thống để xử lý thêm bởi</w:t>
      </w:r>
      <w:r w:rsidRPr="00AB5E17">
        <w:br/>
        <w:t>các lớp tế bào thần kinh nhân tạo tiếp theo</w:t>
      </w:r>
    </w:p>
    <w:p w14:paraId="4E4EFB7A" w14:textId="0C1B0E1F" w:rsidR="00AB5E17" w:rsidRDefault="00AB5E17" w:rsidP="00AB5E17">
      <w:r>
        <w:tab/>
        <w:t xml:space="preserve">- hidden layer: </w:t>
      </w:r>
      <w:r w:rsidRPr="00AB5E17">
        <w:t>các lớp giữa lớp đầu vào và lớp đầu ra, nơi các tế bào thần</w:t>
      </w:r>
      <w:r w:rsidRPr="00AB5E17">
        <w:br/>
        <w:t>kinh nhân tạo tiếp nhận một tập hợp các đầu vào có trọng số và tạo</w:t>
      </w:r>
      <w:r w:rsidRPr="00AB5E17">
        <w:br/>
        <w:t>ra đầu ra thông qua một hàm kích hoạt</w:t>
      </w:r>
    </w:p>
    <w:p w14:paraId="04F973FD" w14:textId="0655DC98" w:rsidR="00AB5E17" w:rsidRPr="00AB5E17" w:rsidRDefault="00AB5E17" w:rsidP="00AB5E17">
      <w:r>
        <w:tab/>
        <w:t xml:space="preserve">- output layer: </w:t>
      </w:r>
      <w:r w:rsidRPr="00AB5E17">
        <w:t>lớp tế bào thần kinh cuối cùng tạo ra các đầu ra nhất định</w:t>
      </w:r>
      <w:r w:rsidRPr="00AB5E17">
        <w:br/>
        <w:t>cho chương trình</w:t>
      </w:r>
    </w:p>
    <w:p w14:paraId="720C1A0E" w14:textId="03B50C4F" w:rsidR="00E75341" w:rsidRDefault="00E75341" w:rsidP="00DA02DB">
      <w:pPr>
        <w:pStyle w:val="Heading2"/>
        <w:spacing w:before="0" w:after="120" w:line="276" w:lineRule="auto"/>
        <w:ind w:left="720"/>
        <w:rPr>
          <w:rFonts w:ascii="Times New Roman" w:hAnsi="Times New Roman" w:cs="Times New Roman"/>
          <w:b/>
          <w:bCs/>
          <w:i/>
          <w:iCs/>
          <w:color w:val="auto"/>
          <w:sz w:val="28"/>
          <w:szCs w:val="28"/>
        </w:rPr>
      </w:pPr>
      <w:bookmarkStart w:id="17" w:name="_Toc59121435"/>
      <w:bookmarkStart w:id="18" w:name="_Toc43674108"/>
      <w:r w:rsidRPr="00B41FF0">
        <w:rPr>
          <w:rFonts w:ascii="Times New Roman" w:hAnsi="Times New Roman" w:cs="Times New Roman"/>
          <w:b/>
          <w:bCs/>
          <w:i/>
          <w:iCs/>
          <w:color w:val="auto"/>
          <w:sz w:val="28"/>
          <w:szCs w:val="28"/>
        </w:rPr>
        <w:t>1.4.</w:t>
      </w:r>
      <w:bookmarkEnd w:id="17"/>
      <w:r w:rsidRPr="00B41FF0">
        <w:rPr>
          <w:rFonts w:ascii="Times New Roman" w:hAnsi="Times New Roman" w:cs="Times New Roman"/>
          <w:b/>
          <w:bCs/>
          <w:i/>
          <w:iCs/>
          <w:color w:val="auto"/>
          <w:sz w:val="28"/>
          <w:szCs w:val="28"/>
        </w:rPr>
        <w:t xml:space="preserve"> </w:t>
      </w:r>
      <w:bookmarkEnd w:id="18"/>
      <w:r w:rsidR="00AB5E17">
        <w:rPr>
          <w:rFonts w:ascii="Times New Roman" w:hAnsi="Times New Roman" w:cs="Times New Roman"/>
          <w:b/>
          <w:bCs/>
          <w:i/>
          <w:iCs/>
          <w:color w:val="auto"/>
          <w:sz w:val="28"/>
          <w:szCs w:val="28"/>
        </w:rPr>
        <w:t>Các bước training model</w:t>
      </w:r>
    </w:p>
    <w:p w14:paraId="53A5D6E4" w14:textId="519A1129" w:rsidR="00AB5E17" w:rsidRDefault="00AB5E17" w:rsidP="0061438B">
      <w:pPr>
        <w:pStyle w:val="Heading3"/>
        <w:rPr>
          <w:rFonts w:ascii="Times New Roman" w:hAnsi="Times New Roman" w:cs="Times New Roman"/>
          <w:sz w:val="28"/>
          <w:szCs w:val="28"/>
        </w:rPr>
      </w:pPr>
      <w:r>
        <w:tab/>
      </w:r>
      <w:r w:rsidR="0061438B" w:rsidRPr="0061438B">
        <w:rPr>
          <w:rFonts w:ascii="Times New Roman" w:hAnsi="Times New Roman" w:cs="Times New Roman"/>
          <w:sz w:val="28"/>
          <w:szCs w:val="28"/>
        </w:rPr>
        <w:t>1.4.1 Xử lý dữ liệu</w:t>
      </w:r>
      <w:r w:rsidR="0061438B">
        <w:rPr>
          <w:rFonts w:ascii="Times New Roman" w:hAnsi="Times New Roman" w:cs="Times New Roman"/>
          <w:sz w:val="28"/>
          <w:szCs w:val="28"/>
        </w:rPr>
        <w:t xml:space="preserve"> phần title:</w:t>
      </w:r>
    </w:p>
    <w:p w14:paraId="1E91309B" w14:textId="4E9F6FD6" w:rsidR="0061438B" w:rsidRDefault="0061438B" w:rsidP="0061438B">
      <w:r>
        <w:tab/>
        <w:t xml:space="preserve">Đầu tiên, bọn em tiền hành tiền xử lý, loại bỏ các kí tự đặc biệt, khoảng trắng, dấu cách, chuyển về lowcase, cũng như dùng </w:t>
      </w:r>
      <w:r w:rsidRPr="0061438B">
        <w:t>Vietnamese NLP Toolkit</w:t>
      </w:r>
      <w:r>
        <w:t xml:space="preserve">: underthesea để ghép nối các từ đi liền với nhau. Đây là </w:t>
      </w:r>
      <w:r w:rsidRPr="0061438B">
        <w:t>một bộ mô-đun Python nguồn mở, tập dữ liệu và hướng dẫn hỗ trợ nghiên cứu và phát triển trong Xử lý ngôn ngữ tự nhiên tiếng Việt.</w:t>
      </w:r>
    </w:p>
    <w:p w14:paraId="6C1856D0" w14:textId="77777777" w:rsidR="0061438B" w:rsidRDefault="0061438B" w:rsidP="0061438B"/>
    <w:p w14:paraId="2046BCEA" w14:textId="36840CD8" w:rsidR="0061438B" w:rsidRDefault="0061438B" w:rsidP="0061438B">
      <w:pPr>
        <w:keepNext/>
        <w:jc w:val="center"/>
      </w:pPr>
      <w:r w:rsidRPr="0061438B">
        <w:lastRenderedPageBreak/>
        <w:drawing>
          <wp:inline distT="0" distB="0" distL="0" distR="0" wp14:anchorId="5115220B" wp14:editId="32C7E826">
            <wp:extent cx="5582429" cy="1819529"/>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2429" cy="1819529"/>
                    </a:xfrm>
                    <a:prstGeom prst="rect">
                      <a:avLst/>
                    </a:prstGeom>
                  </pic:spPr>
                </pic:pic>
              </a:graphicData>
            </a:graphic>
          </wp:inline>
        </w:drawing>
      </w:r>
    </w:p>
    <w:p w14:paraId="5F9EC755" w14:textId="7A74A89C" w:rsidR="0061438B" w:rsidRDefault="0061438B" w:rsidP="0061438B">
      <w:pPr>
        <w:pStyle w:val="Caption"/>
        <w:jc w:val="center"/>
      </w:pPr>
      <w:r>
        <w:t xml:space="preserve">Figure </w:t>
      </w:r>
      <w:r>
        <w:fldChar w:fldCharType="begin"/>
      </w:r>
      <w:r>
        <w:instrText xml:space="preserve"> SEQ Figure \* ARABIC </w:instrText>
      </w:r>
      <w:r>
        <w:fldChar w:fldCharType="separate"/>
      </w:r>
      <w:r w:rsidR="009F29CC">
        <w:rPr>
          <w:noProof/>
        </w:rPr>
        <w:t>11</w:t>
      </w:r>
      <w:r>
        <w:fldChar w:fldCharType="end"/>
      </w:r>
      <w:r>
        <w:t xml:space="preserve"> </w:t>
      </w:r>
      <w:r w:rsidRPr="00C47F94">
        <w:t>Underthesea - Vietnamese NLP Toolkit</w:t>
      </w:r>
    </w:p>
    <w:p w14:paraId="57081280" w14:textId="6BBA8BBE" w:rsidR="003F6922" w:rsidRDefault="00A23B44" w:rsidP="00A23B44">
      <w:pPr>
        <w:keepNext/>
        <w:jc w:val="left"/>
        <w:rPr>
          <w:noProof/>
        </w:rPr>
      </w:pPr>
      <w:r w:rsidRPr="00A23B44">
        <w:drawing>
          <wp:inline distT="0" distB="0" distL="0" distR="0" wp14:anchorId="2EEB0A87" wp14:editId="7453E54C">
            <wp:extent cx="2695575" cy="210404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02289" cy="2109287"/>
                    </a:xfrm>
                    <a:prstGeom prst="rect">
                      <a:avLst/>
                    </a:prstGeom>
                  </pic:spPr>
                </pic:pic>
              </a:graphicData>
            </a:graphic>
          </wp:inline>
        </w:drawing>
      </w:r>
      <w:r w:rsidRPr="00A23B44">
        <w:rPr>
          <w:noProof/>
        </w:rPr>
        <w:t xml:space="preserve"> </w:t>
      </w:r>
      <w:r w:rsidRPr="00A23B44">
        <w:drawing>
          <wp:inline distT="0" distB="0" distL="0" distR="0" wp14:anchorId="6DBBA42F" wp14:editId="506DB8EF">
            <wp:extent cx="2381250" cy="210282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98547" cy="2118101"/>
                    </a:xfrm>
                    <a:prstGeom prst="rect">
                      <a:avLst/>
                    </a:prstGeom>
                  </pic:spPr>
                </pic:pic>
              </a:graphicData>
            </a:graphic>
          </wp:inline>
        </w:drawing>
      </w:r>
    </w:p>
    <w:p w14:paraId="6D880194" w14:textId="6798CF49" w:rsidR="0061438B" w:rsidRDefault="00A23B44" w:rsidP="003F6922">
      <w:pPr>
        <w:pStyle w:val="Caption"/>
        <w:jc w:val="left"/>
      </w:pPr>
      <w:r>
        <w:t xml:space="preserve">Figure </w:t>
      </w:r>
      <w:r>
        <w:fldChar w:fldCharType="begin"/>
      </w:r>
      <w:r>
        <w:instrText xml:space="preserve"> SEQ Figure \* ARABIC </w:instrText>
      </w:r>
      <w:r>
        <w:fldChar w:fldCharType="separate"/>
      </w:r>
      <w:r w:rsidR="009F29CC">
        <w:rPr>
          <w:noProof/>
        </w:rPr>
        <w:t>12</w:t>
      </w:r>
      <w:r>
        <w:fldChar w:fldCharType="end"/>
      </w:r>
      <w:r>
        <w:t xml:space="preserve"> </w:t>
      </w:r>
      <w:r w:rsidR="00A46AE7">
        <w:t xml:space="preserve">Trước </w:t>
      </w:r>
      <w:r>
        <w:t xml:space="preserve"> xử lý</w:t>
      </w:r>
      <w:r w:rsidR="003F6922">
        <w:t xml:space="preserve">                                                              </w:t>
      </w:r>
      <w:r>
        <w:t xml:space="preserve">Figure </w:t>
      </w:r>
      <w:r>
        <w:fldChar w:fldCharType="begin"/>
      </w:r>
      <w:r>
        <w:instrText xml:space="preserve"> SEQ Figure \* ARABIC </w:instrText>
      </w:r>
      <w:r>
        <w:fldChar w:fldCharType="separate"/>
      </w:r>
      <w:r w:rsidR="009F29CC">
        <w:rPr>
          <w:noProof/>
        </w:rPr>
        <w:t>13</w:t>
      </w:r>
      <w:r>
        <w:fldChar w:fldCharType="end"/>
      </w:r>
      <w:r>
        <w:t xml:space="preserve"> </w:t>
      </w:r>
      <w:r w:rsidR="00A46AE7">
        <w:t>Sau</w:t>
      </w:r>
      <w:r>
        <w:t xml:space="preserve"> khi xử lý</w:t>
      </w:r>
    </w:p>
    <w:p w14:paraId="231047F5" w14:textId="3E523CB4" w:rsidR="003F6922" w:rsidRDefault="003F6922" w:rsidP="003F6922">
      <w:r>
        <w:tab/>
        <w:t>Tiếp theo là c</w:t>
      </w:r>
      <w:r w:rsidRPr="003F6922">
        <w:t xml:space="preserve">huyển dữ liệu title về dạng ma trận </w:t>
      </w:r>
      <w:r>
        <w:t>sử dụng tfidf</w:t>
      </w:r>
    </w:p>
    <w:p w14:paraId="73EFADC3" w14:textId="570CC810" w:rsidR="003F6922" w:rsidRDefault="003F6922" w:rsidP="003F6922">
      <w:r>
        <w:t xml:space="preserve">- </w:t>
      </w:r>
      <w:r w:rsidRPr="003F6922">
        <w:rPr>
          <w:b/>
          <w:bCs/>
        </w:rPr>
        <w:t>tf–idf</w:t>
      </w:r>
      <w:r w:rsidRPr="003F6922">
        <w:t>, viết tắt của thuật ngữ tiếng Anh term frequency – inverse document frequency, của một từ là một con số thu được qua thống kê thể hiện mức độ quan trọng của từ này trong một văn bản, mà bản thân văn bản đang xét nằm trong một tập hợp các văn bản.</w:t>
      </w:r>
    </w:p>
    <w:p w14:paraId="2063F896" w14:textId="78EE5C9C" w:rsidR="003F6922" w:rsidRDefault="003F6922" w:rsidP="003F6922">
      <w:r>
        <w:t xml:space="preserve">- </w:t>
      </w:r>
      <w:r w:rsidRPr="003F6922">
        <w:rPr>
          <w:b/>
          <w:bCs/>
        </w:rPr>
        <w:t>TF - term frequency</w:t>
      </w:r>
      <w:r>
        <w:t>:</w:t>
      </w:r>
      <w:r w:rsidRPr="003F6922">
        <w:t xml:space="preserve"> tần số xuất hiện của 1 từ trong 1 văn bản. Cách tính:</w:t>
      </w:r>
    </w:p>
    <w:p w14:paraId="6B63BAD0" w14:textId="0569B67F" w:rsidR="003F6922" w:rsidRDefault="003F6922" w:rsidP="003F6922">
      <w:pPr>
        <w:jc w:val="center"/>
      </w:pPr>
      <w:r w:rsidRPr="003F6922">
        <w:drawing>
          <wp:inline distT="0" distB="0" distL="0" distR="0" wp14:anchorId="6A13F805" wp14:editId="1B1EBDF2">
            <wp:extent cx="2667372" cy="638264"/>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67372" cy="638264"/>
                    </a:xfrm>
                    <a:prstGeom prst="rect">
                      <a:avLst/>
                    </a:prstGeom>
                  </pic:spPr>
                </pic:pic>
              </a:graphicData>
            </a:graphic>
          </wp:inline>
        </w:drawing>
      </w:r>
    </w:p>
    <w:p w14:paraId="438AE7D9" w14:textId="61A7811B" w:rsidR="003F6922" w:rsidRDefault="003F6922" w:rsidP="003F6922">
      <w:pPr>
        <w:jc w:val="left"/>
      </w:pPr>
      <w:r>
        <w:t xml:space="preserve">- </w:t>
      </w:r>
      <w:r w:rsidRPr="003F6922">
        <w:t>Thương của số lần xuất hiện 1 từ trong văn bản và số lần xuất hiện nhiều nhất của một từ bất kỳ trong văn bản đó. (giá trị sẽ thuộc khoảng [0, 1])</w:t>
      </w:r>
    </w:p>
    <w:p w14:paraId="7210D4C7" w14:textId="7A1E9551" w:rsidR="003F6922" w:rsidRDefault="003F6922" w:rsidP="003F6922">
      <w:pPr>
        <w:jc w:val="left"/>
      </w:pPr>
      <w:r>
        <w:t xml:space="preserve">- </w:t>
      </w:r>
      <w:r w:rsidRPr="003F6922">
        <w:rPr>
          <w:b/>
          <w:bCs/>
        </w:rPr>
        <w:t>f(t,d)</w:t>
      </w:r>
      <w:r w:rsidRPr="003F6922">
        <w:t xml:space="preserve"> - số lần xuất hiện từ t trong văn bản d.</w:t>
      </w:r>
    </w:p>
    <w:p w14:paraId="02532B88" w14:textId="12B021D6" w:rsidR="003F6922" w:rsidRDefault="003F6922" w:rsidP="003F6922">
      <w:pPr>
        <w:jc w:val="left"/>
      </w:pPr>
      <w:r>
        <w:t xml:space="preserve">- </w:t>
      </w:r>
      <w:r w:rsidRPr="003F6922">
        <w:rPr>
          <w:b/>
          <w:bCs/>
        </w:rPr>
        <w:t>max{f(w,d):w</w:t>
      </w:r>
      <w:r w:rsidRPr="003F6922">
        <w:rPr>
          <w:rFonts w:hint="eastAsia"/>
          <w:b/>
          <w:bCs/>
        </w:rPr>
        <w:t>∈</w:t>
      </w:r>
      <w:r w:rsidRPr="003F6922">
        <w:rPr>
          <w:b/>
          <w:bCs/>
        </w:rPr>
        <w:t>d}</w:t>
      </w:r>
      <w:r w:rsidRPr="003F6922">
        <w:t xml:space="preserve"> - số lần xuất hiện nhiều nhất của một từ bất kỳ trong văn bản.</w:t>
      </w:r>
    </w:p>
    <w:p w14:paraId="0A0EB75B" w14:textId="4C3CED88" w:rsidR="003F6922" w:rsidRDefault="003F6922" w:rsidP="003F6922">
      <w:pPr>
        <w:jc w:val="left"/>
      </w:pPr>
      <w:r>
        <w:lastRenderedPageBreak/>
        <w:t xml:space="preserve">- </w:t>
      </w:r>
      <w:r w:rsidRPr="003F6922">
        <w:rPr>
          <w:b/>
          <w:bCs/>
        </w:rPr>
        <w:t>IDF – inverse document frequency</w:t>
      </w:r>
      <w:r>
        <w:rPr>
          <w:b/>
          <w:bCs/>
        </w:rPr>
        <w:t xml:space="preserve">: </w:t>
      </w:r>
      <w:r w:rsidRPr="003F6922">
        <w:t>tần số nghịch của 1 từ trong tập văn bản (corpus).</w:t>
      </w:r>
      <w:r>
        <w:t xml:space="preserve"> </w:t>
      </w:r>
      <w:r w:rsidRPr="003F6922">
        <w:t>Tính IDF để giảm giá trị của những từ phổ biến. Mỗi từ chỉ có 1 giá trị IDF duy nhất trong tập văn bản</w:t>
      </w:r>
      <w:r>
        <w:t>:</w:t>
      </w:r>
    </w:p>
    <w:p w14:paraId="58715298" w14:textId="473B0F5F" w:rsidR="003F6922" w:rsidRDefault="003F6922" w:rsidP="003F6922">
      <w:pPr>
        <w:jc w:val="center"/>
      </w:pPr>
      <w:r w:rsidRPr="003F6922">
        <w:drawing>
          <wp:inline distT="0" distB="0" distL="0" distR="0" wp14:anchorId="69431930" wp14:editId="4E2A48E3">
            <wp:extent cx="2543530" cy="543001"/>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43530" cy="543001"/>
                    </a:xfrm>
                    <a:prstGeom prst="rect">
                      <a:avLst/>
                    </a:prstGeom>
                  </pic:spPr>
                </pic:pic>
              </a:graphicData>
            </a:graphic>
          </wp:inline>
        </w:drawing>
      </w:r>
    </w:p>
    <w:p w14:paraId="3FC9805C" w14:textId="2FAB0D7C" w:rsidR="003F6922" w:rsidRDefault="003F6922" w:rsidP="003F6922">
      <w:pPr>
        <w:jc w:val="left"/>
      </w:pPr>
      <w:r>
        <w:t xml:space="preserve">Trong đó: |D| : </w:t>
      </w:r>
      <w:r w:rsidRPr="003F6922">
        <w:t>tổng số văn bản trong tập D</w:t>
      </w:r>
    </w:p>
    <w:p w14:paraId="503121AB" w14:textId="575BD018" w:rsidR="003F6922" w:rsidRDefault="003F6922" w:rsidP="003F6922">
      <w:pPr>
        <w:jc w:val="left"/>
      </w:pPr>
      <m:oMath>
        <m:r>
          <w:rPr>
            <w:rFonts w:ascii="Cambria Math" w:hAnsi="Cambria Math"/>
          </w:rPr>
          <m:t>|{d ∈D:t∈d}</m:t>
        </m:r>
        <m:r>
          <w:rPr>
            <w:rFonts w:ascii="Cambria Math" w:hAnsi="Cambria Math"/>
          </w:rPr>
          <m:t>|</m:t>
        </m:r>
      </m:oMath>
      <w:r>
        <w:t xml:space="preserve">: </w:t>
      </w:r>
      <w:r w:rsidRPr="003F6922">
        <w:t>số văn bản chứa từ nhất định, với điều kiện</w:t>
      </w:r>
      <w:r>
        <w:t xml:space="preserve"> </w:t>
      </w:r>
      <w:r w:rsidRPr="003F6922">
        <w:rPr>
          <w:position w:val="-6"/>
        </w:rPr>
        <w:object w:dxaOrig="180" w:dyaOrig="340" w14:anchorId="38FAA29D">
          <v:shape id="_x0000_i1047" type="#_x0000_t75" style="width:9pt;height:17.25pt" o:ole="">
            <v:imagedata r:id="rId38" o:title=""/>
          </v:shape>
          <o:OLEObject Type="Embed" ProgID="Equation.DSMT4" ShapeID="_x0000_i1047" DrawAspect="Content" ObjectID="_1669803999" r:id="rId39"/>
        </w:object>
      </w:r>
      <w:r>
        <w:t xml:space="preserve"> </w:t>
      </w:r>
      <w:r w:rsidR="001C702C" w:rsidRPr="001C702C">
        <w:t>xuất hiện trong văn bản d</w:t>
      </w:r>
      <w:r w:rsidR="001C702C">
        <w:t xml:space="preserve">. </w:t>
      </w:r>
      <w:r w:rsidR="001C702C" w:rsidRPr="001C702C">
        <w:t>Nếu từ đó không xuất hiện ở bất cứ 1 văn bản nào trong tập thì mẫu số sẽ bằng 0 =&gt; phép chia cho không không hợp lệ, vì thế người ta thường thay bằng mẫu thức</w:t>
      </w:r>
      <w:r w:rsidR="001C702C">
        <w:t xml:space="preserve"> 1 + </w:t>
      </w:r>
      <m:oMath>
        <m:r>
          <w:rPr>
            <w:rFonts w:ascii="Cambria Math" w:hAnsi="Cambria Math"/>
          </w:rPr>
          <m:t>{d ∈D:t∈d}</m:t>
        </m:r>
      </m:oMath>
    </w:p>
    <w:p w14:paraId="784B2027" w14:textId="28E74F6F" w:rsidR="001C702C" w:rsidRDefault="001C702C" w:rsidP="003F6922">
      <w:pPr>
        <w:jc w:val="left"/>
      </w:pPr>
      <w:r w:rsidRPr="001C702C">
        <w:t>Cơ số logarit trong công thức này không thay đổi giá trị của 1 từ mà chỉ thu hẹp khoảng giá trị của từ đó. Vì thay đổi cơ số sẽ dẫn đến việc giá trị của các từ thay đổi bởi một số nhất định và tỷ lệ giữa các trọng lượng với nhau sẽ không thay đổi. (nói cách khác, thay đổi cơ số sẽ không ảnh hưởng đến tỷ lệ giữa các giá trị IDF). Tuy nhiên việc thay đổi khoảng giá trị sẽ giúp tỷ lệ giữa IDF và TF tương đồng để dùng cho công thức TF-IDF như bên dưới</w:t>
      </w:r>
      <w:r>
        <w:t xml:space="preserve">: </w:t>
      </w:r>
    </w:p>
    <w:p w14:paraId="4CDF1084" w14:textId="5390210C" w:rsidR="001C702C" w:rsidRDefault="001C702C" w:rsidP="003F6922">
      <w:pPr>
        <w:jc w:val="left"/>
      </w:pPr>
      <w:r w:rsidRPr="001C702C">
        <w:t>Giá trị TF-IDF:</w:t>
      </w:r>
    </w:p>
    <w:p w14:paraId="5B50A093" w14:textId="06C6C410" w:rsidR="001C702C" w:rsidRDefault="00435159" w:rsidP="003F6922">
      <w:pPr>
        <w:jc w:val="left"/>
      </w:pPr>
      <w:r w:rsidRPr="001C702C">
        <w:rPr>
          <w:position w:val="-20"/>
        </w:rPr>
        <w:object w:dxaOrig="5360" w:dyaOrig="600" w14:anchorId="0614A825">
          <v:shape id="_x0000_i1053" type="#_x0000_t75" style="width:267.75pt;height:30pt" o:ole="">
            <v:imagedata r:id="rId40" o:title=""/>
          </v:shape>
          <o:OLEObject Type="Embed" ProgID="Equation.DSMT4" ShapeID="_x0000_i1053" DrawAspect="Content" ObjectID="_1669804000" r:id="rId41"/>
        </w:object>
      </w:r>
    </w:p>
    <w:p w14:paraId="32A2B75C" w14:textId="25152FB7" w:rsidR="003F6922" w:rsidRDefault="00303C3B" w:rsidP="003F6922">
      <w:r>
        <w:rPr>
          <w:rFonts w:ascii="Symbol" w:hAnsi="Symbol"/>
        </w:rPr>
        <w:tab/>
      </w:r>
      <w:r w:rsidRPr="00303C3B">
        <w:t>Những từ có giá trị TF-IDF cao là những từ xuất hiện nhiều trong văn bản này, và xuất hiện ít trong các văn bản khác. Việc này giúp lọc ra những từ phổ biến và giữ lại những từ có giá trị cao (từ khoá của văn bản đó).</w:t>
      </w:r>
    </w:p>
    <w:p w14:paraId="38D44C22" w14:textId="3EB98FBD" w:rsidR="00303C3B" w:rsidRDefault="00303C3B" w:rsidP="003F6922">
      <w:r>
        <w:t xml:space="preserve">- </w:t>
      </w:r>
      <w:r w:rsidRPr="00A46AE7">
        <w:rPr>
          <w:b/>
          <w:bCs/>
        </w:rPr>
        <w:t>Triển khai:</w:t>
      </w:r>
      <w:r>
        <w:t xml:space="preserve"> </w:t>
      </w:r>
      <w:r w:rsidR="00A46AE7">
        <w:t xml:space="preserve">Sử dụng thư viện các module: </w:t>
      </w:r>
      <w:r w:rsidR="00A46AE7" w:rsidRPr="00A46AE7">
        <w:t>CountVectorizer, TfidfVectorizer, TfidfTransforme</w:t>
      </w:r>
      <w:r w:rsidR="00A46AE7">
        <w:t>, Pipline trong thư viện sklearn. Chi tiết cách triển khai xem trong phần mã nguồn.</w:t>
      </w:r>
    </w:p>
    <w:p w14:paraId="33CAA896" w14:textId="77777777" w:rsidR="00303C3B" w:rsidRDefault="00303C3B" w:rsidP="00303C3B">
      <w:pPr>
        <w:keepNext/>
      </w:pPr>
      <w:r w:rsidRPr="00303C3B">
        <w:drawing>
          <wp:inline distT="0" distB="0" distL="0" distR="0" wp14:anchorId="4793173B" wp14:editId="052A03D8">
            <wp:extent cx="5972175" cy="1559560"/>
            <wp:effectExtent l="0" t="0" r="9525"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72175" cy="1559560"/>
                    </a:xfrm>
                    <a:prstGeom prst="rect">
                      <a:avLst/>
                    </a:prstGeom>
                  </pic:spPr>
                </pic:pic>
              </a:graphicData>
            </a:graphic>
          </wp:inline>
        </w:drawing>
      </w:r>
    </w:p>
    <w:p w14:paraId="74A0F875" w14:textId="386F912A" w:rsidR="00303C3B" w:rsidRDefault="00303C3B" w:rsidP="00303C3B">
      <w:pPr>
        <w:pStyle w:val="Caption"/>
        <w:jc w:val="center"/>
      </w:pPr>
      <w:r>
        <w:t xml:space="preserve">Figure </w:t>
      </w:r>
      <w:r>
        <w:fldChar w:fldCharType="begin"/>
      </w:r>
      <w:r>
        <w:instrText xml:space="preserve"> SEQ Figure \* ARABIC </w:instrText>
      </w:r>
      <w:r>
        <w:fldChar w:fldCharType="separate"/>
      </w:r>
      <w:r w:rsidR="009F29CC">
        <w:rPr>
          <w:noProof/>
        </w:rPr>
        <w:t>14</w:t>
      </w:r>
      <w:r>
        <w:fldChar w:fldCharType="end"/>
      </w:r>
      <w:r>
        <w:t xml:space="preserve"> Ma trận tdidf của title</w:t>
      </w:r>
    </w:p>
    <w:p w14:paraId="7741DBDD" w14:textId="6FCC0DF7" w:rsidR="00303C3B" w:rsidRDefault="00303C3B" w:rsidP="00303C3B">
      <w:pPr>
        <w:pStyle w:val="Heading3"/>
        <w:rPr>
          <w:rFonts w:ascii="Times New Roman" w:hAnsi="Times New Roman" w:cs="Times New Roman"/>
          <w:sz w:val="28"/>
          <w:szCs w:val="28"/>
        </w:rPr>
      </w:pPr>
      <w:r>
        <w:lastRenderedPageBreak/>
        <w:tab/>
      </w:r>
      <w:r w:rsidRPr="00303C3B">
        <w:rPr>
          <w:rFonts w:ascii="Times New Roman" w:hAnsi="Times New Roman" w:cs="Times New Roman"/>
          <w:sz w:val="28"/>
          <w:szCs w:val="28"/>
        </w:rPr>
        <w:t>1.4.2 Xử lý dữ liệu phần tags</w:t>
      </w:r>
      <w:r>
        <w:rPr>
          <w:rFonts w:ascii="Times New Roman" w:hAnsi="Times New Roman" w:cs="Times New Roman"/>
          <w:sz w:val="28"/>
          <w:szCs w:val="28"/>
        </w:rPr>
        <w:t>:</w:t>
      </w:r>
    </w:p>
    <w:p w14:paraId="0240B871" w14:textId="77777777" w:rsidR="00A46AE7" w:rsidRPr="00A46AE7" w:rsidRDefault="00A46AE7" w:rsidP="00A46AE7"/>
    <w:p w14:paraId="203ACBEF" w14:textId="79C43679" w:rsidR="00303C3B" w:rsidRDefault="00303C3B" w:rsidP="00303C3B">
      <w:r>
        <w:t xml:space="preserve">-  </w:t>
      </w:r>
      <w:r w:rsidRPr="00303C3B">
        <w:t xml:space="preserve">Xóa các kí tự đặc biệt (#, ") khỏi </w:t>
      </w:r>
      <w:r>
        <w:t>các</w:t>
      </w:r>
      <w:r w:rsidRPr="00303C3B">
        <w:t xml:space="preserve"> tags</w:t>
      </w:r>
    </w:p>
    <w:p w14:paraId="356A329C" w14:textId="2715E7D8" w:rsidR="00534F8F" w:rsidRDefault="005B68B2" w:rsidP="005B68B2">
      <w:pPr>
        <w:keepNext/>
        <w:jc w:val="center"/>
      </w:pPr>
      <w:r w:rsidRPr="005B68B2">
        <w:drawing>
          <wp:inline distT="0" distB="0" distL="0" distR="0" wp14:anchorId="0E6C0FE8" wp14:editId="62AAE0DD">
            <wp:extent cx="2943636" cy="1629002"/>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43636" cy="1629002"/>
                    </a:xfrm>
                    <a:prstGeom prst="rect">
                      <a:avLst/>
                    </a:prstGeom>
                  </pic:spPr>
                </pic:pic>
              </a:graphicData>
            </a:graphic>
          </wp:inline>
        </w:drawing>
      </w:r>
    </w:p>
    <w:p w14:paraId="776AAEC6" w14:textId="41DD288F" w:rsidR="00534F8F" w:rsidRDefault="00534F8F" w:rsidP="00534F8F">
      <w:pPr>
        <w:pStyle w:val="Caption"/>
        <w:jc w:val="center"/>
      </w:pPr>
      <w:r>
        <w:t xml:space="preserve">Figure </w:t>
      </w:r>
      <w:r>
        <w:fldChar w:fldCharType="begin"/>
      </w:r>
      <w:r>
        <w:instrText xml:space="preserve"> SEQ Figure \* ARABIC </w:instrText>
      </w:r>
      <w:r>
        <w:fldChar w:fldCharType="separate"/>
      </w:r>
      <w:r w:rsidR="009F29CC">
        <w:rPr>
          <w:noProof/>
        </w:rPr>
        <w:t>15</w:t>
      </w:r>
      <w:r>
        <w:fldChar w:fldCharType="end"/>
      </w:r>
      <w:r>
        <w:t xml:space="preserve"> Chuẩn hóa tag</w:t>
      </w:r>
    </w:p>
    <w:p w14:paraId="2E764508" w14:textId="6C11ED94" w:rsidR="00534F8F" w:rsidRDefault="00534F8F" w:rsidP="00534F8F">
      <w:r>
        <w:t>- Tính tần số xuất hiện của các tag khác nhau:</w:t>
      </w:r>
    </w:p>
    <w:p w14:paraId="7759E24A" w14:textId="77777777" w:rsidR="00534F8F" w:rsidRDefault="00534F8F" w:rsidP="00534F8F">
      <w:pPr>
        <w:keepNext/>
      </w:pPr>
      <w:r w:rsidRPr="00534F8F">
        <w:drawing>
          <wp:inline distT="0" distB="0" distL="0" distR="0" wp14:anchorId="067B551C" wp14:editId="7887E1E4">
            <wp:extent cx="5972175" cy="1882140"/>
            <wp:effectExtent l="0" t="0" r="9525"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72175" cy="1882140"/>
                    </a:xfrm>
                    <a:prstGeom prst="rect">
                      <a:avLst/>
                    </a:prstGeom>
                  </pic:spPr>
                </pic:pic>
              </a:graphicData>
            </a:graphic>
          </wp:inline>
        </w:drawing>
      </w:r>
    </w:p>
    <w:p w14:paraId="06D427E0" w14:textId="29CCCCC2" w:rsidR="00534F8F" w:rsidRDefault="00534F8F" w:rsidP="00534F8F">
      <w:pPr>
        <w:pStyle w:val="Caption"/>
        <w:jc w:val="center"/>
      </w:pPr>
      <w:r>
        <w:t xml:space="preserve">Figure </w:t>
      </w:r>
      <w:r>
        <w:fldChar w:fldCharType="begin"/>
      </w:r>
      <w:r>
        <w:instrText xml:space="preserve"> SEQ Figure \* ARABIC </w:instrText>
      </w:r>
      <w:r>
        <w:fldChar w:fldCharType="separate"/>
      </w:r>
      <w:r w:rsidR="009F29CC">
        <w:rPr>
          <w:noProof/>
        </w:rPr>
        <w:t>16</w:t>
      </w:r>
      <w:r>
        <w:fldChar w:fldCharType="end"/>
      </w:r>
    </w:p>
    <w:p w14:paraId="546062E1" w14:textId="46757CB9" w:rsidR="00534F8F" w:rsidRDefault="00534F8F" w:rsidP="00534F8F">
      <w:r>
        <w:t>- Do có nhiều tag ít sử dụng, không phổ biến nên lọc ra những tag có số lần xuất hiện &gt;= 3:</w:t>
      </w:r>
    </w:p>
    <w:p w14:paraId="243E9FF2" w14:textId="76391D21" w:rsidR="00534F8F" w:rsidRPr="00534F8F" w:rsidRDefault="00534F8F" w:rsidP="00534F8F">
      <w:r w:rsidRPr="00534F8F">
        <w:drawing>
          <wp:inline distT="0" distB="0" distL="0" distR="0" wp14:anchorId="081F671D" wp14:editId="16237204">
            <wp:extent cx="5972175" cy="667385"/>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72175" cy="667385"/>
                    </a:xfrm>
                    <a:prstGeom prst="rect">
                      <a:avLst/>
                    </a:prstGeom>
                  </pic:spPr>
                </pic:pic>
              </a:graphicData>
            </a:graphic>
          </wp:inline>
        </w:drawing>
      </w:r>
    </w:p>
    <w:p w14:paraId="0DDE97D6" w14:textId="2A298206" w:rsidR="005B68B2" w:rsidRPr="005B68B2" w:rsidRDefault="005B68B2" w:rsidP="0061438B">
      <w:pPr>
        <w:rPr>
          <w:b/>
          <w:bCs/>
        </w:rPr>
      </w:pPr>
      <w:r>
        <w:t xml:space="preserve">- </w:t>
      </w:r>
      <w:r w:rsidRPr="005B68B2">
        <w:rPr>
          <w:b/>
          <w:bCs/>
        </w:rPr>
        <w:t>Mã hóa các tag bằng cách sử dụng one – hot – encode – data:</w:t>
      </w:r>
    </w:p>
    <w:p w14:paraId="3E230A9A" w14:textId="29DB93EC" w:rsidR="0061438B" w:rsidRDefault="005B68B2" w:rsidP="0061438B">
      <w:r>
        <w:tab/>
        <w:t>- Do các tag là dạng nhãn dùng để phân loại video, số lượng các giá trị bị giới hạn và không ở dạng số do đó cần mã hóa thành dạng số. Hơn nữa, các tag là các biến có quan hệ rời rạc với nhau nên bọn em đã sử dựng cách mã hóa: one – hot – encode.</w:t>
      </w:r>
    </w:p>
    <w:p w14:paraId="67C69AD3" w14:textId="4504234D" w:rsidR="005B68B2" w:rsidRDefault="005B68B2" w:rsidP="0061438B">
      <w:r>
        <w:lastRenderedPageBreak/>
        <w:tab/>
        <w:t xml:space="preserve">- One – hot – encode – data: </w:t>
      </w:r>
      <w:r w:rsidRPr="005B68B2">
        <w:t>là</w:t>
      </w:r>
      <w:r w:rsidR="00E72969">
        <w:t xml:space="preserve"> cách</w:t>
      </w:r>
      <w:r w:rsidRPr="005B68B2">
        <w:t xml:space="preserve"> biểu diễn các biến phân loại dưới dạng vectơ nhị phân. Điều này đầu tiên yêu cầu các giá trị phân loại được ánh xạ thành các </w:t>
      </w:r>
      <w:r w:rsidR="00E72969">
        <w:t>vecto nhị phân</w:t>
      </w:r>
      <w:r w:rsidRPr="005B68B2">
        <w:t xml:space="preserve">. </w:t>
      </w:r>
      <w:r w:rsidR="00E72969">
        <w:t>Trong</w:t>
      </w:r>
      <w:r w:rsidRPr="005B68B2">
        <w:t xml:space="preserve"> đó, </w:t>
      </w:r>
      <w:r w:rsidR="00E72969">
        <w:t>nễu nhãn xuất hiện trong tập quy định thì giá trị tại phần tử đó là 1 và ngược lại. Ví dụ video A có các tag là: rapviet|binz|suboi, tập quy định là phim|mtp|rapviet|thoisu|binz thì vecto của tag A là 0|0|1|0|1</w:t>
      </w:r>
    </w:p>
    <w:p w14:paraId="4ACB25D3" w14:textId="74ACB9CF" w:rsidR="00E72969" w:rsidRDefault="00E72969" w:rsidP="0061438B">
      <w:r>
        <w:t xml:space="preserve">- </w:t>
      </w:r>
      <w:r w:rsidRPr="00E72969">
        <w:rPr>
          <w:b/>
          <w:bCs/>
        </w:rPr>
        <w:t>Triển khai:</w:t>
      </w:r>
      <w:r>
        <w:t xml:space="preserve"> Bọn em đã tự viết hàm để chuyển dữ liệu thành dạng ma trận.</w:t>
      </w:r>
    </w:p>
    <w:p w14:paraId="21613E26" w14:textId="35CD741F" w:rsidR="00E72969" w:rsidRPr="00E72969" w:rsidRDefault="00E72969" w:rsidP="0061438B">
      <w:r>
        <w:t>Chi tiết xem trong phần mã nguồn</w:t>
      </w:r>
    </w:p>
    <w:p w14:paraId="2DBA70FE" w14:textId="5DE7FF58" w:rsidR="00E72969" w:rsidRDefault="00E72969" w:rsidP="0061438B">
      <w:r w:rsidRPr="00E72969">
        <w:drawing>
          <wp:inline distT="0" distB="0" distL="0" distR="0" wp14:anchorId="191D2717" wp14:editId="71517AFC">
            <wp:extent cx="5972175" cy="1256030"/>
            <wp:effectExtent l="0" t="0" r="9525"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72175" cy="1256030"/>
                    </a:xfrm>
                    <a:prstGeom prst="rect">
                      <a:avLst/>
                    </a:prstGeom>
                  </pic:spPr>
                </pic:pic>
              </a:graphicData>
            </a:graphic>
          </wp:inline>
        </w:drawing>
      </w:r>
    </w:p>
    <w:p w14:paraId="283BBF18" w14:textId="6329CC6C" w:rsidR="00E72969" w:rsidRPr="00E72969" w:rsidRDefault="00E72969" w:rsidP="00E72969">
      <w:pPr>
        <w:pStyle w:val="Heading3"/>
        <w:rPr>
          <w:rFonts w:ascii="Times New Roman" w:hAnsi="Times New Roman" w:cs="Times New Roman"/>
          <w:sz w:val="28"/>
          <w:szCs w:val="28"/>
        </w:rPr>
      </w:pPr>
      <w:r>
        <w:tab/>
      </w:r>
      <w:r w:rsidRPr="00E72969">
        <w:rPr>
          <w:rFonts w:ascii="Times New Roman" w:hAnsi="Times New Roman" w:cs="Times New Roman"/>
          <w:sz w:val="28"/>
          <w:szCs w:val="28"/>
        </w:rPr>
        <w:t>1.4.3 Xử lí các dữ liệu còn lại và kết hợp lại thành một bảng</w:t>
      </w:r>
    </w:p>
    <w:p w14:paraId="55942958" w14:textId="14B99F3E" w:rsidR="00E72969" w:rsidRDefault="00E72969" w:rsidP="0061438B">
      <w:r>
        <w:tab/>
        <w:t>- Dữ liệu Like và Dislike được chuyển thành rate theo công thức: rate = Like/(Like + Dislike)</w:t>
      </w:r>
    </w:p>
    <w:p w14:paraId="618C8118" w14:textId="1E6EF43F" w:rsidR="00E72969" w:rsidRDefault="00E72969" w:rsidP="0061438B">
      <w:r>
        <w:tab/>
        <w:t>- Sau đó các dữ liệu rate, categoryID, madeForKids được chuẩn hóa bằng cách sử dụng Standard Scalar, do các dữ liệu này có các đơn vị khác nhau.</w:t>
      </w:r>
    </w:p>
    <w:p w14:paraId="219CE6C9" w14:textId="5735DF8F" w:rsidR="00B77318" w:rsidRDefault="00B77318" w:rsidP="0061438B">
      <w:r>
        <w:tab/>
        <w:t>- Tiền hành kết hợp lại các dữ liệu = ma trận tfidf của tile + ma trận của tag + các dữ liệu còn lại.</w:t>
      </w:r>
    </w:p>
    <w:p w14:paraId="5B99B0C6" w14:textId="658D3049" w:rsidR="00B77318" w:rsidRDefault="00B77318" w:rsidP="0061438B">
      <w:r w:rsidRPr="00B77318">
        <w:drawing>
          <wp:inline distT="0" distB="0" distL="0" distR="0" wp14:anchorId="2EB1174C" wp14:editId="08CB0675">
            <wp:extent cx="5972175" cy="1370330"/>
            <wp:effectExtent l="0" t="0" r="9525"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72175" cy="1370330"/>
                    </a:xfrm>
                    <a:prstGeom prst="rect">
                      <a:avLst/>
                    </a:prstGeom>
                  </pic:spPr>
                </pic:pic>
              </a:graphicData>
            </a:graphic>
          </wp:inline>
        </w:drawing>
      </w:r>
    </w:p>
    <w:p w14:paraId="74823BDB" w14:textId="30DF0BB2" w:rsidR="00D97972" w:rsidRPr="00D97972" w:rsidRDefault="00D97972" w:rsidP="00D97972">
      <w:pPr>
        <w:pStyle w:val="Heading3"/>
        <w:rPr>
          <w:rFonts w:ascii="Times New Roman" w:hAnsi="Times New Roman" w:cs="Times New Roman"/>
          <w:sz w:val="28"/>
          <w:szCs w:val="28"/>
        </w:rPr>
      </w:pPr>
      <w:r>
        <w:tab/>
      </w:r>
      <w:r w:rsidRPr="00D97972">
        <w:rPr>
          <w:rFonts w:ascii="Times New Roman" w:hAnsi="Times New Roman" w:cs="Times New Roman"/>
          <w:sz w:val="28"/>
          <w:szCs w:val="28"/>
        </w:rPr>
        <w:t>1.4.4 Training model</w:t>
      </w:r>
    </w:p>
    <w:p w14:paraId="4494E055" w14:textId="75F2E279" w:rsidR="00B77318" w:rsidRDefault="00CB72FC" w:rsidP="0061438B">
      <w:r>
        <w:tab/>
        <w:t>- Chia tập dữ liệu thành 3 phần: train set, validation set, test set</w:t>
      </w:r>
    </w:p>
    <w:p w14:paraId="43DFDEF5" w14:textId="01E73AD1" w:rsidR="00B77318" w:rsidRDefault="00B77318" w:rsidP="0061438B">
      <w:r>
        <w:tab/>
      </w:r>
      <w:r w:rsidR="003D71C6" w:rsidRPr="003D71C6">
        <w:drawing>
          <wp:inline distT="0" distB="0" distL="0" distR="0" wp14:anchorId="4EC336ED" wp14:editId="297EBA26">
            <wp:extent cx="5972175" cy="1024890"/>
            <wp:effectExtent l="0" t="0" r="9525"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72175" cy="1024890"/>
                    </a:xfrm>
                    <a:prstGeom prst="rect">
                      <a:avLst/>
                    </a:prstGeom>
                  </pic:spPr>
                </pic:pic>
              </a:graphicData>
            </a:graphic>
          </wp:inline>
        </w:drawing>
      </w:r>
    </w:p>
    <w:p w14:paraId="1EC804F9" w14:textId="76112205" w:rsidR="003D71C6" w:rsidRDefault="003D71C6" w:rsidP="0061438B">
      <w:r>
        <w:lastRenderedPageBreak/>
        <w:tab/>
        <w:t>- Sử dụng thư viện Keras để training model</w:t>
      </w:r>
    </w:p>
    <w:p w14:paraId="238850BB" w14:textId="6A22B497" w:rsidR="003D71C6" w:rsidRDefault="003D71C6" w:rsidP="003D71C6">
      <w:r>
        <w:t xml:space="preserve">- </w:t>
      </w:r>
      <w:r w:rsidRPr="009F29CC">
        <w:rPr>
          <w:b/>
          <w:bCs/>
        </w:rPr>
        <w:t>Keras</w:t>
      </w:r>
      <w:r>
        <w:t xml:space="preserve"> là một library được phát triển vào năm 2015 bởi François Chollet, là một kỹ sư nghiên cứu deep learning tại google. Nó là một open source cho neural network được viết bởi ngôn ngữ python. keras là một API bậc cao có thể sử dụng chung với các thư viện deep learning nổi tiếng như tensorflow(được phát triển bởi gg), CNTK(được phát triển bởi microsoft),theano(người phát triển chính Yoshua Bengio). </w:t>
      </w:r>
      <w:r w:rsidR="009F29CC">
        <w:t>K</w:t>
      </w:r>
      <w:r>
        <w:t>eras có một số ưu điểm như :</w:t>
      </w:r>
    </w:p>
    <w:p w14:paraId="3F8DCD88" w14:textId="5B127720" w:rsidR="003D71C6" w:rsidRDefault="009F29CC" w:rsidP="003D71C6">
      <w:r>
        <w:tab/>
        <w:t xml:space="preserve">- </w:t>
      </w:r>
      <w:r w:rsidR="003D71C6">
        <w:t>Dễ sử dụng,xây dựng model nhanh.</w:t>
      </w:r>
      <w:r>
        <w:tab/>
      </w:r>
    </w:p>
    <w:p w14:paraId="3E12ABB4" w14:textId="6EC9FA4E" w:rsidR="003D71C6" w:rsidRDefault="009F29CC" w:rsidP="003D71C6">
      <w:r>
        <w:tab/>
        <w:t xml:space="preserve">- </w:t>
      </w:r>
      <w:r w:rsidR="003D71C6">
        <w:t>Có thể run trên cả cpu và gpu</w:t>
      </w:r>
    </w:p>
    <w:p w14:paraId="0A530485" w14:textId="4305B310" w:rsidR="003D71C6" w:rsidRDefault="009F29CC" w:rsidP="003D71C6">
      <w:r>
        <w:tab/>
        <w:t xml:space="preserve">- </w:t>
      </w:r>
      <w:r w:rsidR="003D71C6">
        <w:t>Hỗ trợ xây dựng CNN , RNN và có thể kết hợp cả 2.</w:t>
      </w:r>
    </w:p>
    <w:p w14:paraId="4CB351F7" w14:textId="1B327BA6" w:rsidR="009F29CC" w:rsidRDefault="009F29CC" w:rsidP="003D71C6">
      <w:r>
        <w:t xml:space="preserve">- </w:t>
      </w:r>
      <w:r w:rsidRPr="009F29CC">
        <w:rPr>
          <w:b/>
          <w:bCs/>
        </w:rPr>
        <w:t>Cấu trúc của Keras</w:t>
      </w:r>
      <w:r>
        <w:rPr>
          <w:b/>
          <w:bCs/>
        </w:rPr>
        <w:t xml:space="preserve"> </w:t>
      </w:r>
      <w:r>
        <w:t>gồm 3 thành phần chính:</w:t>
      </w:r>
    </w:p>
    <w:p w14:paraId="0E96A63D" w14:textId="77777777" w:rsidR="009F29CC" w:rsidRDefault="009F29CC" w:rsidP="009F29CC">
      <w:pPr>
        <w:keepNext/>
        <w:jc w:val="center"/>
      </w:pPr>
      <w:r w:rsidRPr="009F29CC">
        <w:drawing>
          <wp:inline distT="0" distB="0" distL="0" distR="0" wp14:anchorId="6E956FE4" wp14:editId="75F26168">
            <wp:extent cx="4829849" cy="1991003"/>
            <wp:effectExtent l="0" t="0" r="889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829849" cy="1991003"/>
                    </a:xfrm>
                    <a:prstGeom prst="rect">
                      <a:avLst/>
                    </a:prstGeom>
                  </pic:spPr>
                </pic:pic>
              </a:graphicData>
            </a:graphic>
          </wp:inline>
        </w:drawing>
      </w:r>
    </w:p>
    <w:p w14:paraId="7ABE44CD" w14:textId="0E75D837" w:rsidR="009F29CC" w:rsidRDefault="009F29CC" w:rsidP="009F29CC">
      <w:pPr>
        <w:pStyle w:val="Caption"/>
        <w:jc w:val="center"/>
      </w:pPr>
      <w:r>
        <w:t xml:space="preserve">Figure </w:t>
      </w:r>
      <w:r>
        <w:fldChar w:fldCharType="begin"/>
      </w:r>
      <w:r>
        <w:instrText xml:space="preserve"> SEQ Figure \* ARABIC </w:instrText>
      </w:r>
      <w:r>
        <w:fldChar w:fldCharType="separate"/>
      </w:r>
      <w:r>
        <w:rPr>
          <w:noProof/>
        </w:rPr>
        <w:t>17</w:t>
      </w:r>
      <w:r>
        <w:fldChar w:fldCharType="end"/>
      </w:r>
    </w:p>
    <w:p w14:paraId="59F469FB" w14:textId="05910CBB" w:rsidR="009F29CC" w:rsidRDefault="009F29CC" w:rsidP="009F29CC">
      <w:r>
        <w:t xml:space="preserve">- </w:t>
      </w:r>
      <w:r w:rsidRPr="009F29CC">
        <w:rPr>
          <w:b/>
          <w:bCs/>
        </w:rPr>
        <w:t xml:space="preserve">Khởi tạo model thông qua </w:t>
      </w:r>
      <w:r w:rsidRPr="009F29CC">
        <w:rPr>
          <w:b/>
          <w:bCs/>
        </w:rPr>
        <w:t>Sequential</w:t>
      </w:r>
      <w:r>
        <w:rPr>
          <w:b/>
          <w:bCs/>
        </w:rPr>
        <w:t xml:space="preserve">: </w:t>
      </w:r>
      <w:r w:rsidRPr="009F29CC">
        <w:t>Chúng ta khởi tạo model bằng Sequential sau đó dùng method add để thêm các layer.</w:t>
      </w:r>
      <w:r>
        <w:t xml:space="preserve"> Chúng em dùng cách này để khởi tạo model, ngoài ra còn có cách khởi tạo bằng API</w:t>
      </w:r>
    </w:p>
    <w:p w14:paraId="45FCBFEA" w14:textId="6A5426A3" w:rsidR="009F29CC" w:rsidRDefault="009F29CC" w:rsidP="009F29CC">
      <w:r>
        <w:t xml:space="preserve">- </w:t>
      </w:r>
      <w:r w:rsidRPr="009F29CC">
        <w:rPr>
          <w:b/>
          <w:bCs/>
        </w:rPr>
        <w:t>S</w:t>
      </w:r>
      <w:r w:rsidRPr="009F29CC">
        <w:rPr>
          <w:b/>
          <w:bCs/>
        </w:rPr>
        <w:t>ub-module Layers</w:t>
      </w:r>
      <w:r>
        <w:rPr>
          <w:b/>
          <w:bCs/>
        </w:rPr>
        <w:t xml:space="preserve">: </w:t>
      </w:r>
      <w:r w:rsidRPr="009F29CC">
        <w:t>Nó chứa các layers chuyên dụng để ta build các model như CNN,RNN,GANs..Có rất nhiều layers nên ta chỉ quan tâm đến một số layer thường sử dụng.</w:t>
      </w:r>
    </w:p>
    <w:p w14:paraId="395B24A4" w14:textId="236F89CC" w:rsidR="009F29CC" w:rsidRPr="009F29CC" w:rsidRDefault="009F29CC" w:rsidP="009F29CC">
      <w:pPr>
        <w:jc w:val="center"/>
      </w:pPr>
      <w:r w:rsidRPr="009F29CC">
        <w:lastRenderedPageBreak/>
        <w:drawing>
          <wp:inline distT="0" distB="0" distL="0" distR="0" wp14:anchorId="09061D19" wp14:editId="3E0BD22F">
            <wp:extent cx="5257800" cy="1655886"/>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80064" cy="1662898"/>
                    </a:xfrm>
                    <a:prstGeom prst="rect">
                      <a:avLst/>
                    </a:prstGeom>
                  </pic:spPr>
                </pic:pic>
              </a:graphicData>
            </a:graphic>
          </wp:inline>
        </w:drawing>
      </w:r>
    </w:p>
    <w:p w14:paraId="59458DF6" w14:textId="756923A1" w:rsidR="009F29CC" w:rsidRDefault="009F29CC" w:rsidP="003D71C6">
      <w:pPr>
        <w:rPr>
          <w:b/>
          <w:bCs/>
        </w:rPr>
      </w:pPr>
      <w:r>
        <w:tab/>
        <w:t xml:space="preserve">- </w:t>
      </w:r>
      <w:r w:rsidRPr="009F29CC">
        <w:rPr>
          <w:b/>
          <w:bCs/>
        </w:rPr>
        <w:t>Trong project bọn em sử dụng Core Layer để xây dựng nên các layer cho mạng</w:t>
      </w:r>
      <w:r>
        <w:rPr>
          <w:b/>
          <w:bCs/>
        </w:rPr>
        <w:t>:</w:t>
      </w:r>
    </w:p>
    <w:p w14:paraId="5D88CA47" w14:textId="1B5556D6" w:rsidR="009F29CC" w:rsidRDefault="009F29CC" w:rsidP="003D71C6">
      <w:r>
        <w:rPr>
          <w:b/>
          <w:bCs/>
        </w:rPr>
        <w:tab/>
        <w:t>D</w:t>
      </w:r>
      <w:r w:rsidRPr="009F29CC">
        <w:rPr>
          <w:b/>
          <w:bCs/>
        </w:rPr>
        <w:t>ense</w:t>
      </w:r>
      <w:r>
        <w:rPr>
          <w:b/>
          <w:bCs/>
        </w:rPr>
        <w:t>:</w:t>
      </w:r>
      <w:r w:rsidRPr="009F29CC">
        <w:rPr>
          <w:b/>
          <w:bCs/>
        </w:rPr>
        <w:t xml:space="preserve"> </w:t>
      </w:r>
      <w:r w:rsidRPr="009F29CC">
        <w:t>layer này sử dụng như một layer neural network bình thường. Các tham số quan tâm</w:t>
      </w:r>
      <w:r>
        <w:t>:</w:t>
      </w:r>
    </w:p>
    <w:p w14:paraId="33F11E6B" w14:textId="67FCDC35" w:rsidR="009F29CC" w:rsidRDefault="009F29CC" w:rsidP="003D71C6">
      <w:r>
        <w:tab/>
      </w:r>
      <w:r>
        <w:tab/>
      </w:r>
      <w:r w:rsidRPr="009F29CC">
        <w:rPr>
          <w:b/>
          <w:bCs/>
        </w:rPr>
        <w:t xml:space="preserve">units </w:t>
      </w:r>
      <w:r w:rsidRPr="009F29CC">
        <w:t>chiều output</w:t>
      </w:r>
    </w:p>
    <w:p w14:paraId="6A98C5C7" w14:textId="6BC1691D" w:rsidR="009F29CC" w:rsidRDefault="009F29CC" w:rsidP="003D71C6">
      <w:r>
        <w:tab/>
      </w:r>
      <w:r>
        <w:tab/>
      </w:r>
      <w:r w:rsidRPr="009F29CC">
        <w:rPr>
          <w:b/>
          <w:bCs/>
        </w:rPr>
        <w:t>activation</w:t>
      </w:r>
      <w:r w:rsidRPr="009F29CC">
        <w:t xml:space="preserve"> dùng để chọn activation.</w:t>
      </w:r>
    </w:p>
    <w:p w14:paraId="75EA6130" w14:textId="0A2806F1" w:rsidR="009F29CC" w:rsidRDefault="009F29CC" w:rsidP="003D71C6">
      <w:r>
        <w:tab/>
      </w:r>
      <w:r>
        <w:tab/>
      </w:r>
      <w:r w:rsidRPr="009F29CC">
        <w:rPr>
          <w:b/>
          <w:bCs/>
        </w:rPr>
        <w:t>input_dim</w:t>
      </w:r>
      <w:r w:rsidRPr="009F29CC">
        <w:t xml:space="preserve"> chiều input nếu là layer đầu tiên</w:t>
      </w:r>
    </w:p>
    <w:p w14:paraId="4A3F3D8D" w14:textId="77777777" w:rsidR="009F29CC" w:rsidRDefault="009F29CC" w:rsidP="009F29CC">
      <w:r>
        <w:tab/>
      </w:r>
      <w:r>
        <w:tab/>
      </w:r>
      <w:r w:rsidRPr="009F29CC">
        <w:rPr>
          <w:b/>
          <w:bCs/>
        </w:rPr>
        <w:t>use_bias</w:t>
      </w:r>
      <w:r>
        <w:t xml:space="preserve"> có sử dụng bias ko,true or false</w:t>
      </w:r>
    </w:p>
    <w:p w14:paraId="77292F26" w14:textId="41F17EFF" w:rsidR="009F29CC" w:rsidRDefault="009F29CC" w:rsidP="009F29CC">
      <w:r>
        <w:tab/>
      </w:r>
      <w:r>
        <w:tab/>
      </w:r>
      <w:r w:rsidRPr="009F29CC">
        <w:rPr>
          <w:b/>
          <w:bCs/>
        </w:rPr>
        <w:t>kernel_initializer</w:t>
      </w:r>
      <w:r>
        <w:t xml:space="preserve"> khởi tạo giá trị đầu cho tham số trong layer trừ bias</w:t>
      </w:r>
    </w:p>
    <w:p w14:paraId="0202B859" w14:textId="68A1D81F" w:rsidR="009F29CC" w:rsidRDefault="009F29CC" w:rsidP="009F29CC">
      <w:r>
        <w:tab/>
      </w:r>
      <w:r>
        <w:tab/>
      </w:r>
      <w:r w:rsidRPr="009F29CC">
        <w:rPr>
          <w:b/>
          <w:bCs/>
        </w:rPr>
        <w:t>bias_initializer</w:t>
      </w:r>
      <w:r>
        <w:t xml:space="preserve"> khởi tạo giá trị đầu cho bias</w:t>
      </w:r>
    </w:p>
    <w:p w14:paraId="3D66E568" w14:textId="0E66DBE5" w:rsidR="009F29CC" w:rsidRDefault="009F29CC" w:rsidP="009F29CC">
      <w:r>
        <w:tab/>
      </w:r>
      <w:r>
        <w:tab/>
      </w:r>
      <w:r w:rsidRPr="009F29CC">
        <w:rPr>
          <w:b/>
          <w:bCs/>
        </w:rPr>
        <w:t>kernel_regularizer</w:t>
      </w:r>
      <w:r>
        <w:t xml:space="preserve"> regularizer cho coeff</w:t>
      </w:r>
    </w:p>
    <w:p w14:paraId="2F7B8DAB" w14:textId="1B0E9D8F" w:rsidR="009F29CC" w:rsidRDefault="009F29CC" w:rsidP="009F29CC">
      <w:r>
        <w:tab/>
      </w:r>
      <w:r>
        <w:tab/>
      </w:r>
      <w:r w:rsidRPr="009F29CC">
        <w:rPr>
          <w:b/>
          <w:bCs/>
        </w:rPr>
        <w:t xml:space="preserve">bias_regularizer </w:t>
      </w:r>
      <w:r>
        <w:t>regularizer cho bias</w:t>
      </w:r>
    </w:p>
    <w:p w14:paraId="31F69D28" w14:textId="1ABF47B9" w:rsidR="009F29CC" w:rsidRDefault="009F29CC" w:rsidP="009F29CC">
      <w:r>
        <w:tab/>
      </w:r>
      <w:r>
        <w:tab/>
      </w:r>
      <w:r w:rsidRPr="009F29CC">
        <w:rPr>
          <w:b/>
          <w:bCs/>
        </w:rPr>
        <w:t>activity_regularizer</w:t>
      </w:r>
      <w:r>
        <w:t xml:space="preserve"> có sử dụng regularizer cho output ko</w:t>
      </w:r>
    </w:p>
    <w:p w14:paraId="3C9EFE81" w14:textId="372F56B4" w:rsidR="009F29CC" w:rsidRDefault="009F29CC" w:rsidP="009F29CC">
      <w:pPr>
        <w:rPr>
          <w:b/>
          <w:bCs/>
        </w:rPr>
      </w:pPr>
      <w:r>
        <w:tab/>
      </w:r>
      <w:r>
        <w:tab/>
      </w:r>
      <w:r w:rsidRPr="009F29CC">
        <w:rPr>
          <w:b/>
          <w:bCs/>
        </w:rPr>
        <w:t>kernel_constraint,bias_constraint</w:t>
      </w:r>
      <w:r>
        <w:t xml:space="preserve"> có ràng buộc về weight ko</w:t>
      </w:r>
    </w:p>
    <w:p w14:paraId="3C94D69C" w14:textId="62A484EB" w:rsidR="009F29CC" w:rsidRDefault="003E5D4A" w:rsidP="003D71C6">
      <w:pPr>
        <w:rPr>
          <w:b/>
          <w:bCs/>
        </w:rPr>
      </w:pPr>
      <w:r>
        <w:rPr>
          <w:b/>
          <w:bCs/>
        </w:rPr>
        <w:t>- Tiến hành cài đặt model:</w:t>
      </w:r>
    </w:p>
    <w:p w14:paraId="5C8C17A4" w14:textId="11A7B3C1" w:rsidR="003E5D4A" w:rsidRDefault="003E5D4A" w:rsidP="003D71C6">
      <w:r w:rsidRPr="003E5D4A">
        <w:t>Thông số các layer được thiết lập</w:t>
      </w:r>
      <w:r>
        <w:t>:</w:t>
      </w:r>
    </w:p>
    <w:tbl>
      <w:tblPr>
        <w:tblStyle w:val="TableGrid"/>
        <w:tblW w:w="0" w:type="auto"/>
        <w:tblLook w:val="04A0" w:firstRow="1" w:lastRow="0" w:firstColumn="1" w:lastColumn="0" w:noHBand="0" w:noVBand="1"/>
      </w:tblPr>
      <w:tblGrid>
        <w:gridCol w:w="1677"/>
        <w:gridCol w:w="1676"/>
        <w:gridCol w:w="2269"/>
        <w:gridCol w:w="2020"/>
        <w:gridCol w:w="1753"/>
      </w:tblGrid>
      <w:tr w:rsidR="00CD232E" w14:paraId="06B9E7DC" w14:textId="77777777" w:rsidTr="00352E4A">
        <w:tc>
          <w:tcPr>
            <w:tcW w:w="1677" w:type="dxa"/>
          </w:tcPr>
          <w:p w14:paraId="76CD81BA" w14:textId="77777777" w:rsidR="00CD232E" w:rsidRDefault="00CD232E" w:rsidP="003D71C6"/>
        </w:tc>
        <w:tc>
          <w:tcPr>
            <w:tcW w:w="1676" w:type="dxa"/>
          </w:tcPr>
          <w:p w14:paraId="44F6C34B" w14:textId="059BE80C" w:rsidR="00CD232E" w:rsidRDefault="00352E4A" w:rsidP="003D71C6">
            <w:r>
              <w:t>Số Neural</w:t>
            </w:r>
          </w:p>
        </w:tc>
        <w:tc>
          <w:tcPr>
            <w:tcW w:w="2269" w:type="dxa"/>
          </w:tcPr>
          <w:p w14:paraId="49AEDE80" w14:textId="30B42623" w:rsidR="00CD232E" w:rsidRDefault="00352E4A" w:rsidP="003D71C6">
            <w:r w:rsidRPr="00352E4A">
              <w:t>kernel_regularizer</w:t>
            </w:r>
          </w:p>
        </w:tc>
        <w:tc>
          <w:tcPr>
            <w:tcW w:w="2020" w:type="dxa"/>
          </w:tcPr>
          <w:p w14:paraId="549AAE90" w14:textId="0A456607" w:rsidR="00CD232E" w:rsidRDefault="00352E4A" w:rsidP="003D71C6">
            <w:r w:rsidRPr="00352E4A">
              <w:t>bias_regularizer</w:t>
            </w:r>
          </w:p>
        </w:tc>
        <w:tc>
          <w:tcPr>
            <w:tcW w:w="1753" w:type="dxa"/>
          </w:tcPr>
          <w:p w14:paraId="4D27B0E4" w14:textId="3B4BD70A" w:rsidR="00CD232E" w:rsidRDefault="00352E4A" w:rsidP="003D71C6">
            <w:r w:rsidRPr="00352E4A">
              <w:t>activation</w:t>
            </w:r>
          </w:p>
        </w:tc>
      </w:tr>
      <w:tr w:rsidR="00CD232E" w14:paraId="14C1829C" w14:textId="77777777" w:rsidTr="00352E4A">
        <w:tc>
          <w:tcPr>
            <w:tcW w:w="1677" w:type="dxa"/>
          </w:tcPr>
          <w:p w14:paraId="25008BE9" w14:textId="3A0492E9" w:rsidR="00CD232E" w:rsidRDefault="00CD232E" w:rsidP="003D71C6">
            <w:r>
              <w:t>Layer hidden 1</w:t>
            </w:r>
          </w:p>
        </w:tc>
        <w:tc>
          <w:tcPr>
            <w:tcW w:w="1676" w:type="dxa"/>
          </w:tcPr>
          <w:p w14:paraId="21042AD6" w14:textId="64E48B95" w:rsidR="00CD232E" w:rsidRDefault="00352E4A" w:rsidP="003D71C6">
            <w:r>
              <w:t xml:space="preserve">300 </w:t>
            </w:r>
          </w:p>
        </w:tc>
        <w:tc>
          <w:tcPr>
            <w:tcW w:w="2269" w:type="dxa"/>
          </w:tcPr>
          <w:p w14:paraId="37EC0845" w14:textId="6CE209FA" w:rsidR="00CD232E" w:rsidRDefault="00352E4A" w:rsidP="003D71C6">
            <w:r>
              <w:t>l</w:t>
            </w:r>
            <w:r w:rsidRPr="00352E4A">
              <w:t>2(0.0001)</w:t>
            </w:r>
          </w:p>
        </w:tc>
        <w:tc>
          <w:tcPr>
            <w:tcW w:w="2020" w:type="dxa"/>
          </w:tcPr>
          <w:p w14:paraId="7505FF34" w14:textId="290B5BB3" w:rsidR="00CD232E" w:rsidRDefault="00352E4A" w:rsidP="003D71C6">
            <w:r>
              <w:t>l</w:t>
            </w:r>
            <w:r w:rsidRPr="00352E4A">
              <w:t>2(0.0001)</w:t>
            </w:r>
          </w:p>
        </w:tc>
        <w:tc>
          <w:tcPr>
            <w:tcW w:w="1753" w:type="dxa"/>
          </w:tcPr>
          <w:p w14:paraId="021C5A51" w14:textId="30B9FC63" w:rsidR="00CD232E" w:rsidRDefault="00352E4A" w:rsidP="003D71C6">
            <w:r>
              <w:t>relu</w:t>
            </w:r>
          </w:p>
        </w:tc>
      </w:tr>
      <w:tr w:rsidR="00352E4A" w14:paraId="2451BA01" w14:textId="77777777" w:rsidTr="00352E4A">
        <w:tc>
          <w:tcPr>
            <w:tcW w:w="1677" w:type="dxa"/>
          </w:tcPr>
          <w:p w14:paraId="5EBC6274" w14:textId="764BFCCA" w:rsidR="00352E4A" w:rsidRDefault="00352E4A" w:rsidP="00352E4A">
            <w:r>
              <w:t>Layer hidden 2</w:t>
            </w:r>
          </w:p>
        </w:tc>
        <w:tc>
          <w:tcPr>
            <w:tcW w:w="1676" w:type="dxa"/>
          </w:tcPr>
          <w:p w14:paraId="7C19ED6E" w14:textId="60649362" w:rsidR="00352E4A" w:rsidRDefault="00352E4A" w:rsidP="00352E4A">
            <w:r>
              <w:t>500</w:t>
            </w:r>
          </w:p>
        </w:tc>
        <w:tc>
          <w:tcPr>
            <w:tcW w:w="2269" w:type="dxa"/>
          </w:tcPr>
          <w:p w14:paraId="09B68761" w14:textId="5AC5A141" w:rsidR="00352E4A" w:rsidRDefault="00352E4A" w:rsidP="00352E4A">
            <w:r>
              <w:t>l</w:t>
            </w:r>
            <w:r w:rsidRPr="00352E4A">
              <w:t>2(0.0001)</w:t>
            </w:r>
          </w:p>
        </w:tc>
        <w:tc>
          <w:tcPr>
            <w:tcW w:w="2020" w:type="dxa"/>
          </w:tcPr>
          <w:p w14:paraId="3A7455CD" w14:textId="06A95E87" w:rsidR="00352E4A" w:rsidRDefault="00352E4A" w:rsidP="00352E4A">
            <w:r>
              <w:t>l</w:t>
            </w:r>
            <w:r w:rsidRPr="00352E4A">
              <w:t>2(0.0001)</w:t>
            </w:r>
          </w:p>
        </w:tc>
        <w:tc>
          <w:tcPr>
            <w:tcW w:w="1753" w:type="dxa"/>
          </w:tcPr>
          <w:p w14:paraId="1C0C70D7" w14:textId="5520A1EC" w:rsidR="00352E4A" w:rsidRDefault="00352E4A" w:rsidP="00352E4A">
            <w:r>
              <w:t>relu</w:t>
            </w:r>
          </w:p>
        </w:tc>
      </w:tr>
      <w:tr w:rsidR="00352E4A" w14:paraId="3B18C29A" w14:textId="77777777" w:rsidTr="00352E4A">
        <w:tc>
          <w:tcPr>
            <w:tcW w:w="1677" w:type="dxa"/>
          </w:tcPr>
          <w:p w14:paraId="6E59804B" w14:textId="5BC93D99" w:rsidR="00352E4A" w:rsidRDefault="00352E4A" w:rsidP="00352E4A">
            <w:r>
              <w:t>Layer hidden 3</w:t>
            </w:r>
          </w:p>
        </w:tc>
        <w:tc>
          <w:tcPr>
            <w:tcW w:w="1676" w:type="dxa"/>
          </w:tcPr>
          <w:p w14:paraId="7A9BA578" w14:textId="4C814BD4" w:rsidR="00352E4A" w:rsidRDefault="00352E4A" w:rsidP="00352E4A">
            <w:r>
              <w:t>500</w:t>
            </w:r>
          </w:p>
        </w:tc>
        <w:tc>
          <w:tcPr>
            <w:tcW w:w="2269" w:type="dxa"/>
          </w:tcPr>
          <w:p w14:paraId="4027DFE9" w14:textId="24E475D3" w:rsidR="00352E4A" w:rsidRDefault="00352E4A" w:rsidP="00352E4A">
            <w:r>
              <w:t>l</w:t>
            </w:r>
            <w:r w:rsidRPr="00352E4A">
              <w:t>2(0.001)</w:t>
            </w:r>
          </w:p>
        </w:tc>
        <w:tc>
          <w:tcPr>
            <w:tcW w:w="2020" w:type="dxa"/>
          </w:tcPr>
          <w:p w14:paraId="54C5B619" w14:textId="4089E6F7" w:rsidR="00352E4A" w:rsidRDefault="00352E4A" w:rsidP="00352E4A">
            <w:r>
              <w:t>l</w:t>
            </w:r>
            <w:r w:rsidRPr="00352E4A">
              <w:t>2(0.001)</w:t>
            </w:r>
          </w:p>
        </w:tc>
        <w:tc>
          <w:tcPr>
            <w:tcW w:w="1753" w:type="dxa"/>
          </w:tcPr>
          <w:p w14:paraId="3FE7CFB9" w14:textId="1EF8643A" w:rsidR="00352E4A" w:rsidRDefault="00352E4A" w:rsidP="00352E4A">
            <w:r>
              <w:t>relu</w:t>
            </w:r>
          </w:p>
        </w:tc>
      </w:tr>
      <w:tr w:rsidR="00352E4A" w14:paraId="68A9984F" w14:textId="77777777" w:rsidTr="00352E4A">
        <w:tc>
          <w:tcPr>
            <w:tcW w:w="1677" w:type="dxa"/>
          </w:tcPr>
          <w:p w14:paraId="3FEE51FB" w14:textId="68678099" w:rsidR="00352E4A" w:rsidRDefault="00352E4A" w:rsidP="00352E4A">
            <w:r>
              <w:lastRenderedPageBreak/>
              <w:t>Layer hidden 4</w:t>
            </w:r>
          </w:p>
        </w:tc>
        <w:tc>
          <w:tcPr>
            <w:tcW w:w="1676" w:type="dxa"/>
          </w:tcPr>
          <w:p w14:paraId="34CBE154" w14:textId="39E0A5DE" w:rsidR="00352E4A" w:rsidRDefault="00352E4A" w:rsidP="00352E4A">
            <w:r>
              <w:t>100</w:t>
            </w:r>
          </w:p>
        </w:tc>
        <w:tc>
          <w:tcPr>
            <w:tcW w:w="2269" w:type="dxa"/>
          </w:tcPr>
          <w:p w14:paraId="0C901083" w14:textId="6AC82276" w:rsidR="00352E4A" w:rsidRDefault="00352E4A" w:rsidP="00352E4A">
            <w:r>
              <w:t>l</w:t>
            </w:r>
            <w:r w:rsidRPr="00352E4A">
              <w:t>2(0.0001)</w:t>
            </w:r>
          </w:p>
        </w:tc>
        <w:tc>
          <w:tcPr>
            <w:tcW w:w="2020" w:type="dxa"/>
          </w:tcPr>
          <w:p w14:paraId="0DD61F86" w14:textId="68AF38CA" w:rsidR="00352E4A" w:rsidRDefault="00352E4A" w:rsidP="00352E4A">
            <w:r>
              <w:t>l</w:t>
            </w:r>
            <w:r w:rsidRPr="00352E4A">
              <w:t>2(0.0001)</w:t>
            </w:r>
          </w:p>
        </w:tc>
        <w:tc>
          <w:tcPr>
            <w:tcW w:w="1753" w:type="dxa"/>
          </w:tcPr>
          <w:p w14:paraId="6A84186A" w14:textId="11AF23B4" w:rsidR="00352E4A" w:rsidRDefault="00352E4A" w:rsidP="00352E4A">
            <w:r>
              <w:t>relu</w:t>
            </w:r>
          </w:p>
        </w:tc>
      </w:tr>
      <w:tr w:rsidR="00352E4A" w14:paraId="380CFF14" w14:textId="77777777" w:rsidTr="00352E4A">
        <w:tc>
          <w:tcPr>
            <w:tcW w:w="1677" w:type="dxa"/>
          </w:tcPr>
          <w:p w14:paraId="4D450DED" w14:textId="65810197" w:rsidR="00352E4A" w:rsidRDefault="00352E4A" w:rsidP="00352E4A">
            <w:r>
              <w:t>Layer hidden 5</w:t>
            </w:r>
          </w:p>
        </w:tc>
        <w:tc>
          <w:tcPr>
            <w:tcW w:w="1676" w:type="dxa"/>
          </w:tcPr>
          <w:p w14:paraId="6D342745" w14:textId="37DD9339" w:rsidR="00352E4A" w:rsidRDefault="00352E4A" w:rsidP="00352E4A">
            <w:r>
              <w:t>12</w:t>
            </w:r>
          </w:p>
        </w:tc>
        <w:tc>
          <w:tcPr>
            <w:tcW w:w="2269" w:type="dxa"/>
          </w:tcPr>
          <w:p w14:paraId="04D36AAC" w14:textId="78683EB7" w:rsidR="00352E4A" w:rsidRDefault="00352E4A" w:rsidP="00352E4A">
            <w:r w:rsidRPr="00352E4A">
              <w:t>l2(0.001)</w:t>
            </w:r>
          </w:p>
        </w:tc>
        <w:tc>
          <w:tcPr>
            <w:tcW w:w="2020" w:type="dxa"/>
          </w:tcPr>
          <w:p w14:paraId="3DAFEB7A" w14:textId="3A7CF552" w:rsidR="00352E4A" w:rsidRDefault="00352E4A" w:rsidP="00352E4A">
            <w:r w:rsidRPr="00352E4A">
              <w:t>l2(0.001</w:t>
            </w:r>
            <w:r>
              <w:t>)</w:t>
            </w:r>
          </w:p>
        </w:tc>
        <w:tc>
          <w:tcPr>
            <w:tcW w:w="1753" w:type="dxa"/>
          </w:tcPr>
          <w:p w14:paraId="20E97A7E" w14:textId="4AC3C980" w:rsidR="00352E4A" w:rsidRDefault="00352E4A" w:rsidP="00352E4A">
            <w:r>
              <w:t>softmax</w:t>
            </w:r>
          </w:p>
        </w:tc>
      </w:tr>
    </w:tbl>
    <w:p w14:paraId="69A7A9E2" w14:textId="77777777" w:rsidR="003E5D4A" w:rsidRPr="003E5D4A" w:rsidRDefault="003E5D4A" w:rsidP="003D71C6"/>
    <w:p w14:paraId="67E8630A" w14:textId="5CAFDF50" w:rsidR="009F29CC" w:rsidRDefault="007C2DF4" w:rsidP="003D71C6">
      <w:r>
        <w:t xml:space="preserve">- Learning_rate = </w:t>
      </w:r>
      <w:r w:rsidRPr="007C2DF4">
        <w:t>0.00001</w:t>
      </w:r>
    </w:p>
    <w:p w14:paraId="6216E1EB" w14:textId="0A36139D" w:rsidR="007C2DF4" w:rsidRDefault="007C2DF4" w:rsidP="003D71C6">
      <w:r>
        <w:t xml:space="preserve">- Function loss: </w:t>
      </w:r>
      <w:r w:rsidRPr="007C2DF4">
        <w:t>sparse_categorical_crossentropy</w:t>
      </w:r>
    </w:p>
    <w:p w14:paraId="4B8CDA1B" w14:textId="77777777" w:rsidR="007C2DF4" w:rsidRDefault="007C2DF4" w:rsidP="007C2DF4">
      <w:r>
        <w:t xml:space="preserve">- metrix: </w:t>
      </w:r>
      <w:r w:rsidRPr="007C2DF4">
        <w:t>accuracy</w:t>
      </w:r>
      <w:r>
        <w:t>:</w:t>
      </w:r>
    </w:p>
    <w:p w14:paraId="62260764" w14:textId="75982954" w:rsidR="007C2DF4" w:rsidRDefault="007C2DF4" w:rsidP="007C2DF4">
      <w:r>
        <w:t xml:space="preserve">- </w:t>
      </w:r>
      <w:r>
        <w:t>batch_size=32,</w:t>
      </w:r>
    </w:p>
    <w:p w14:paraId="579B22A2" w14:textId="77452299" w:rsidR="007C2DF4" w:rsidRDefault="007C2DF4" w:rsidP="007C2DF4">
      <w:r>
        <w:t>-</w:t>
      </w:r>
      <w:r>
        <w:t xml:space="preserve"> epochs=70</w:t>
      </w:r>
    </w:p>
    <w:p w14:paraId="324D5007" w14:textId="21808AB9" w:rsidR="007C2DF4" w:rsidRPr="00E72969" w:rsidRDefault="007C2DF4" w:rsidP="007C2DF4">
      <w:r>
        <w:t xml:space="preserve"> </w:t>
      </w:r>
    </w:p>
    <w:p w14:paraId="6AB79520" w14:textId="4C2D4C6D" w:rsidR="004D58A1" w:rsidRPr="00B41FF0" w:rsidRDefault="0005755A" w:rsidP="00DA02DB">
      <w:pPr>
        <w:pStyle w:val="Heading2"/>
        <w:spacing w:before="0" w:after="120" w:line="276" w:lineRule="auto"/>
        <w:ind w:left="720"/>
        <w:rPr>
          <w:rFonts w:ascii="Times New Roman" w:hAnsi="Times New Roman" w:cs="Times New Roman"/>
          <w:b/>
          <w:bCs/>
          <w:i/>
          <w:iCs/>
          <w:color w:val="auto"/>
          <w:sz w:val="28"/>
          <w:szCs w:val="28"/>
        </w:rPr>
      </w:pPr>
      <w:bookmarkStart w:id="19" w:name="_Toc59121436"/>
      <w:bookmarkStart w:id="20" w:name="_Toc43674109"/>
      <w:r w:rsidRPr="00B41FF0">
        <w:rPr>
          <w:rFonts w:ascii="Times New Roman" w:hAnsi="Times New Roman" w:cs="Times New Roman"/>
          <w:b/>
          <w:bCs/>
          <w:i/>
          <w:iCs/>
          <w:color w:val="auto"/>
          <w:sz w:val="28"/>
          <w:szCs w:val="28"/>
        </w:rPr>
        <w:t>1.5.</w:t>
      </w:r>
      <w:bookmarkEnd w:id="19"/>
      <w:r w:rsidRPr="00B41FF0">
        <w:rPr>
          <w:rFonts w:ascii="Times New Roman" w:hAnsi="Times New Roman" w:cs="Times New Roman"/>
          <w:b/>
          <w:bCs/>
          <w:i/>
          <w:iCs/>
          <w:color w:val="auto"/>
          <w:sz w:val="28"/>
          <w:szCs w:val="28"/>
        </w:rPr>
        <w:t xml:space="preserve"> </w:t>
      </w:r>
      <w:bookmarkEnd w:id="20"/>
    </w:p>
    <w:p w14:paraId="6B5D2FB0" w14:textId="77777777" w:rsidR="004D58A1" w:rsidRPr="00B41FF0" w:rsidRDefault="004D58A1">
      <w:pPr>
        <w:rPr>
          <w:rFonts w:eastAsiaTheme="majorEastAsia"/>
          <w:b/>
          <w:bCs/>
          <w:i/>
          <w:iCs/>
        </w:rPr>
      </w:pPr>
      <w:r w:rsidRPr="00B41FF0">
        <w:rPr>
          <w:b/>
          <w:bCs/>
          <w:i/>
          <w:iCs/>
        </w:rPr>
        <w:br w:type="page"/>
      </w:r>
    </w:p>
    <w:p w14:paraId="064ADC22" w14:textId="0A4679F3" w:rsidR="004D58A1" w:rsidRPr="00B41FF0" w:rsidRDefault="004D58A1">
      <w:pPr>
        <w:rPr>
          <w:rFonts w:eastAsiaTheme="majorEastAsia"/>
          <w:b/>
          <w:bCs/>
          <w:i/>
          <w:iCs/>
        </w:rPr>
      </w:pPr>
      <w:r w:rsidRPr="00B41FF0">
        <w:rPr>
          <w:b/>
          <w:bCs/>
          <w:i/>
          <w:iCs/>
        </w:rPr>
        <w:lastRenderedPageBreak/>
        <w:tab/>
        <w:t>*/ Tiểu kết chương I:</w:t>
      </w:r>
      <w:r w:rsidRPr="00B41FF0">
        <w:rPr>
          <w:b/>
          <w:bCs/>
          <w:i/>
          <w:iCs/>
        </w:rPr>
        <w:br w:type="page"/>
      </w:r>
    </w:p>
    <w:p w14:paraId="1C07F162" w14:textId="77777777" w:rsidR="0005755A" w:rsidRPr="00B41FF0" w:rsidRDefault="0005755A" w:rsidP="00DA02DB">
      <w:pPr>
        <w:pStyle w:val="Heading2"/>
        <w:spacing w:before="0" w:after="120" w:line="276" w:lineRule="auto"/>
        <w:ind w:left="720"/>
        <w:rPr>
          <w:rFonts w:ascii="Times New Roman" w:hAnsi="Times New Roman" w:cs="Times New Roman"/>
          <w:b/>
          <w:bCs/>
          <w:i/>
          <w:iCs/>
          <w:color w:val="auto"/>
          <w:sz w:val="28"/>
          <w:szCs w:val="28"/>
        </w:rPr>
      </w:pPr>
    </w:p>
    <w:p w14:paraId="51454D71" w14:textId="4D1EE9A3" w:rsidR="00143A51" w:rsidRPr="00B41FF0" w:rsidRDefault="00F5468A" w:rsidP="00DA02DB">
      <w:pPr>
        <w:pStyle w:val="Heading1"/>
        <w:spacing w:before="0" w:after="120" w:line="276" w:lineRule="auto"/>
        <w:jc w:val="center"/>
        <w:rPr>
          <w:rFonts w:ascii="Times New Roman" w:hAnsi="Times New Roman" w:cs="Times New Roman"/>
          <w:b/>
          <w:bCs/>
          <w:color w:val="auto"/>
          <w:sz w:val="28"/>
          <w:szCs w:val="28"/>
        </w:rPr>
      </w:pPr>
      <w:bookmarkStart w:id="21" w:name="_Toc59121437"/>
      <w:bookmarkStart w:id="22" w:name="_Toc43674110"/>
      <w:r w:rsidRPr="00B41FF0">
        <w:rPr>
          <w:rFonts w:ascii="Times New Roman" w:hAnsi="Times New Roman" w:cs="Times New Roman"/>
          <w:b/>
          <w:bCs/>
          <w:color w:val="auto"/>
          <w:sz w:val="28"/>
          <w:szCs w:val="28"/>
        </w:rPr>
        <w:t>CHƯƠNG II:</w:t>
      </w:r>
      <w:bookmarkEnd w:id="21"/>
      <w:r w:rsidRPr="00B41FF0">
        <w:rPr>
          <w:rFonts w:ascii="Times New Roman" w:hAnsi="Times New Roman" w:cs="Times New Roman"/>
          <w:b/>
          <w:bCs/>
          <w:color w:val="auto"/>
          <w:sz w:val="28"/>
          <w:szCs w:val="28"/>
        </w:rPr>
        <w:t xml:space="preserve"> </w:t>
      </w:r>
      <w:bookmarkEnd w:id="22"/>
    </w:p>
    <w:p w14:paraId="78803935" w14:textId="6A1F9FDC" w:rsidR="00F5468A" w:rsidRPr="00B41FF0" w:rsidRDefault="00F5468A" w:rsidP="00DA02DB">
      <w:pPr>
        <w:spacing w:after="120" w:line="276" w:lineRule="auto"/>
        <w:ind w:firstLine="720"/>
        <w:jc w:val="center"/>
      </w:pPr>
    </w:p>
    <w:p w14:paraId="5A44B3A1" w14:textId="0E758293" w:rsidR="00F5468A" w:rsidRPr="00B41FF0" w:rsidRDefault="00F5468A" w:rsidP="00DA02DB">
      <w:pPr>
        <w:pStyle w:val="Heading2"/>
        <w:spacing w:before="0" w:after="120" w:line="276" w:lineRule="auto"/>
        <w:ind w:left="720"/>
        <w:rPr>
          <w:rFonts w:ascii="Times New Roman" w:hAnsi="Times New Roman" w:cs="Times New Roman"/>
          <w:b/>
          <w:bCs/>
          <w:i/>
          <w:iCs/>
          <w:color w:val="auto"/>
          <w:sz w:val="28"/>
          <w:szCs w:val="28"/>
        </w:rPr>
      </w:pPr>
      <w:bookmarkStart w:id="23" w:name="_Toc59121438"/>
      <w:bookmarkStart w:id="24" w:name="_Toc43674111"/>
      <w:r w:rsidRPr="00B41FF0">
        <w:rPr>
          <w:rFonts w:ascii="Times New Roman" w:hAnsi="Times New Roman" w:cs="Times New Roman"/>
          <w:b/>
          <w:bCs/>
          <w:i/>
          <w:iCs/>
          <w:color w:val="auto"/>
          <w:sz w:val="28"/>
          <w:szCs w:val="28"/>
        </w:rPr>
        <w:t>2.1.</w:t>
      </w:r>
      <w:bookmarkEnd w:id="23"/>
      <w:r w:rsidRPr="00B41FF0">
        <w:rPr>
          <w:rFonts w:ascii="Times New Roman" w:hAnsi="Times New Roman" w:cs="Times New Roman"/>
          <w:b/>
          <w:bCs/>
          <w:i/>
          <w:iCs/>
          <w:color w:val="auto"/>
          <w:sz w:val="28"/>
          <w:szCs w:val="28"/>
        </w:rPr>
        <w:t xml:space="preserve"> </w:t>
      </w:r>
      <w:bookmarkEnd w:id="24"/>
    </w:p>
    <w:p w14:paraId="1C52EA2D" w14:textId="754C62C1" w:rsidR="002C6C65" w:rsidRPr="00B41FF0" w:rsidRDefault="002C6C65" w:rsidP="00DA02DB">
      <w:pPr>
        <w:pStyle w:val="Heading2"/>
        <w:spacing w:before="0" w:after="120" w:line="276" w:lineRule="auto"/>
        <w:ind w:left="720"/>
        <w:rPr>
          <w:rFonts w:ascii="Times New Roman" w:hAnsi="Times New Roman" w:cs="Times New Roman"/>
          <w:b/>
          <w:bCs/>
          <w:i/>
          <w:iCs/>
          <w:color w:val="auto"/>
          <w:sz w:val="28"/>
          <w:szCs w:val="28"/>
        </w:rPr>
      </w:pPr>
      <w:bookmarkStart w:id="25" w:name="_Toc59121439"/>
      <w:bookmarkStart w:id="26" w:name="_Toc43674112"/>
      <w:r w:rsidRPr="00B41FF0">
        <w:rPr>
          <w:rFonts w:ascii="Times New Roman" w:hAnsi="Times New Roman" w:cs="Times New Roman"/>
          <w:b/>
          <w:bCs/>
          <w:i/>
          <w:iCs/>
          <w:color w:val="auto"/>
          <w:sz w:val="28"/>
          <w:szCs w:val="28"/>
        </w:rPr>
        <w:t>2.2.</w:t>
      </w:r>
      <w:bookmarkEnd w:id="25"/>
      <w:r w:rsidRPr="00B41FF0">
        <w:rPr>
          <w:rFonts w:ascii="Times New Roman" w:hAnsi="Times New Roman" w:cs="Times New Roman"/>
          <w:b/>
          <w:bCs/>
          <w:i/>
          <w:iCs/>
          <w:color w:val="auto"/>
          <w:sz w:val="28"/>
          <w:szCs w:val="28"/>
        </w:rPr>
        <w:t xml:space="preserve"> </w:t>
      </w:r>
      <w:bookmarkEnd w:id="26"/>
    </w:p>
    <w:p w14:paraId="2EE5F822" w14:textId="5A366EFA" w:rsidR="006D3C88" w:rsidRPr="00B41FF0" w:rsidRDefault="006D3C88" w:rsidP="00DA02DB">
      <w:pPr>
        <w:pStyle w:val="Heading2"/>
        <w:spacing w:before="0" w:after="120" w:line="276" w:lineRule="auto"/>
        <w:ind w:left="720"/>
        <w:rPr>
          <w:rFonts w:ascii="Times New Roman" w:hAnsi="Times New Roman" w:cs="Times New Roman"/>
          <w:b/>
          <w:bCs/>
          <w:i/>
          <w:iCs/>
          <w:color w:val="auto"/>
          <w:sz w:val="28"/>
          <w:szCs w:val="28"/>
        </w:rPr>
      </w:pPr>
      <w:bookmarkStart w:id="27" w:name="_Toc59121440"/>
      <w:bookmarkStart w:id="28" w:name="_Toc43674113"/>
      <w:r w:rsidRPr="00B41FF0">
        <w:rPr>
          <w:rFonts w:ascii="Times New Roman" w:hAnsi="Times New Roman" w:cs="Times New Roman"/>
          <w:b/>
          <w:bCs/>
          <w:i/>
          <w:iCs/>
          <w:color w:val="auto"/>
          <w:sz w:val="28"/>
          <w:szCs w:val="28"/>
        </w:rPr>
        <w:t>2.3.</w:t>
      </w:r>
      <w:bookmarkEnd w:id="27"/>
      <w:r w:rsidRPr="00B41FF0">
        <w:rPr>
          <w:rFonts w:ascii="Times New Roman" w:hAnsi="Times New Roman" w:cs="Times New Roman"/>
          <w:b/>
          <w:bCs/>
          <w:i/>
          <w:iCs/>
          <w:color w:val="auto"/>
          <w:sz w:val="28"/>
          <w:szCs w:val="28"/>
        </w:rPr>
        <w:t xml:space="preserve"> </w:t>
      </w:r>
      <w:bookmarkEnd w:id="28"/>
    </w:p>
    <w:p w14:paraId="62C97F8A" w14:textId="40997551" w:rsidR="009E317A" w:rsidRPr="00B41FF0" w:rsidRDefault="00A3542E" w:rsidP="00DA02DB">
      <w:pPr>
        <w:pStyle w:val="Heading2"/>
        <w:spacing w:before="0" w:after="120" w:line="276" w:lineRule="auto"/>
        <w:ind w:left="720"/>
        <w:rPr>
          <w:rFonts w:ascii="Times New Roman" w:hAnsi="Times New Roman" w:cs="Times New Roman"/>
          <w:b/>
          <w:bCs/>
          <w:i/>
          <w:iCs/>
          <w:color w:val="auto"/>
          <w:sz w:val="28"/>
          <w:szCs w:val="28"/>
        </w:rPr>
      </w:pPr>
      <w:bookmarkStart w:id="29" w:name="_Toc59121441"/>
      <w:bookmarkStart w:id="30" w:name="_Toc43674114"/>
      <w:r w:rsidRPr="00B41FF0">
        <w:rPr>
          <w:rFonts w:ascii="Times New Roman" w:hAnsi="Times New Roman" w:cs="Times New Roman"/>
          <w:b/>
          <w:bCs/>
          <w:i/>
          <w:iCs/>
          <w:color w:val="auto"/>
          <w:sz w:val="28"/>
          <w:szCs w:val="28"/>
        </w:rPr>
        <w:t>2.4.</w:t>
      </w:r>
      <w:bookmarkEnd w:id="29"/>
      <w:r w:rsidRPr="00B41FF0">
        <w:rPr>
          <w:rFonts w:ascii="Times New Roman" w:hAnsi="Times New Roman" w:cs="Times New Roman"/>
          <w:b/>
          <w:bCs/>
          <w:i/>
          <w:iCs/>
          <w:color w:val="auto"/>
          <w:sz w:val="28"/>
          <w:szCs w:val="28"/>
        </w:rPr>
        <w:t xml:space="preserve"> </w:t>
      </w:r>
      <w:bookmarkEnd w:id="30"/>
    </w:p>
    <w:p w14:paraId="68DAE345" w14:textId="7972B512" w:rsidR="00073F98" w:rsidRPr="00B41FF0" w:rsidRDefault="00073F98" w:rsidP="00DA02DB">
      <w:pPr>
        <w:pStyle w:val="Heading2"/>
        <w:spacing w:before="0" w:after="120" w:line="276" w:lineRule="auto"/>
        <w:ind w:left="720"/>
        <w:rPr>
          <w:rFonts w:ascii="Times New Roman" w:hAnsi="Times New Roman" w:cs="Times New Roman"/>
          <w:b/>
          <w:bCs/>
          <w:i/>
          <w:iCs/>
          <w:color w:val="auto"/>
          <w:sz w:val="28"/>
          <w:szCs w:val="28"/>
        </w:rPr>
      </w:pPr>
      <w:bookmarkStart w:id="31" w:name="_Toc59121442"/>
      <w:bookmarkStart w:id="32" w:name="_Toc43674115"/>
      <w:r w:rsidRPr="00B41FF0">
        <w:rPr>
          <w:rFonts w:ascii="Times New Roman" w:hAnsi="Times New Roman" w:cs="Times New Roman"/>
          <w:b/>
          <w:bCs/>
          <w:i/>
          <w:iCs/>
          <w:color w:val="auto"/>
          <w:sz w:val="28"/>
          <w:szCs w:val="28"/>
        </w:rPr>
        <w:t>2.5.</w:t>
      </w:r>
      <w:bookmarkEnd w:id="31"/>
      <w:r w:rsidRPr="00B41FF0">
        <w:rPr>
          <w:rFonts w:ascii="Times New Roman" w:hAnsi="Times New Roman" w:cs="Times New Roman"/>
          <w:b/>
          <w:bCs/>
          <w:i/>
          <w:iCs/>
          <w:color w:val="auto"/>
          <w:sz w:val="28"/>
          <w:szCs w:val="28"/>
        </w:rPr>
        <w:t xml:space="preserve"> </w:t>
      </w:r>
      <w:bookmarkEnd w:id="32"/>
    </w:p>
    <w:p w14:paraId="5F874D3E" w14:textId="77777777" w:rsidR="00B41FF0" w:rsidRPr="00B41FF0" w:rsidRDefault="00B41FF0">
      <w:pPr>
        <w:rPr>
          <w:rFonts w:eastAsiaTheme="majorEastAsia"/>
          <w:b/>
          <w:bCs/>
          <w:i/>
          <w:iCs/>
        </w:rPr>
      </w:pPr>
      <w:r w:rsidRPr="00B41FF0">
        <w:rPr>
          <w:b/>
          <w:bCs/>
          <w:i/>
          <w:iCs/>
        </w:rPr>
        <w:br w:type="page"/>
      </w:r>
    </w:p>
    <w:p w14:paraId="34DE376D" w14:textId="2CE81B42" w:rsidR="00B41FF0" w:rsidRDefault="00B41FF0" w:rsidP="00DA02DB">
      <w:pPr>
        <w:pStyle w:val="Heading2"/>
        <w:spacing w:before="0" w:after="120" w:line="276" w:lineRule="auto"/>
        <w:ind w:left="720"/>
        <w:rPr>
          <w:rFonts w:ascii="Times New Roman" w:hAnsi="Times New Roman" w:cs="Times New Roman"/>
          <w:b/>
          <w:bCs/>
          <w:i/>
          <w:iCs/>
          <w:color w:val="auto"/>
          <w:sz w:val="28"/>
          <w:szCs w:val="28"/>
        </w:rPr>
      </w:pPr>
      <w:bookmarkStart w:id="33" w:name="_Toc59121443"/>
      <w:r w:rsidRPr="00B41FF0">
        <w:rPr>
          <w:rFonts w:ascii="Times New Roman" w:hAnsi="Times New Roman" w:cs="Times New Roman"/>
          <w:b/>
          <w:bCs/>
          <w:i/>
          <w:iCs/>
          <w:color w:val="auto"/>
          <w:sz w:val="28"/>
          <w:szCs w:val="28"/>
        </w:rPr>
        <w:lastRenderedPageBreak/>
        <w:t>*/ Tiểu kết chương II:</w:t>
      </w:r>
      <w:bookmarkEnd w:id="33"/>
    </w:p>
    <w:p w14:paraId="5F6A7EF4" w14:textId="77777777" w:rsidR="00B41FF0" w:rsidRDefault="00B41FF0">
      <w:pPr>
        <w:rPr>
          <w:rFonts w:eastAsiaTheme="majorEastAsia"/>
          <w:b/>
          <w:bCs/>
          <w:i/>
          <w:iCs/>
        </w:rPr>
      </w:pPr>
      <w:r>
        <w:rPr>
          <w:b/>
          <w:bCs/>
          <w:i/>
          <w:iCs/>
        </w:rPr>
        <w:br w:type="page"/>
      </w:r>
    </w:p>
    <w:p w14:paraId="13953787" w14:textId="77777777" w:rsidR="00B41FF0" w:rsidRPr="00B41FF0" w:rsidRDefault="00B41FF0" w:rsidP="00B41FF0">
      <w:pPr>
        <w:pStyle w:val="Heading1"/>
        <w:spacing w:before="0" w:after="120" w:line="276" w:lineRule="auto"/>
        <w:jc w:val="center"/>
        <w:rPr>
          <w:rFonts w:ascii="Times New Roman" w:hAnsi="Times New Roman" w:cs="Times New Roman"/>
          <w:b/>
          <w:bCs/>
          <w:color w:val="auto"/>
          <w:sz w:val="28"/>
          <w:szCs w:val="28"/>
        </w:rPr>
      </w:pPr>
    </w:p>
    <w:p w14:paraId="5E7FE433" w14:textId="6B5F903C" w:rsidR="00B41FF0" w:rsidRPr="00B41FF0" w:rsidRDefault="00B41FF0" w:rsidP="00B41FF0">
      <w:pPr>
        <w:pStyle w:val="Heading1"/>
        <w:spacing w:before="0" w:after="120" w:line="276" w:lineRule="auto"/>
        <w:jc w:val="center"/>
        <w:rPr>
          <w:rFonts w:ascii="Times New Roman" w:hAnsi="Times New Roman" w:cs="Times New Roman"/>
          <w:b/>
          <w:bCs/>
          <w:color w:val="auto"/>
          <w:sz w:val="28"/>
          <w:szCs w:val="28"/>
        </w:rPr>
      </w:pPr>
      <w:bookmarkStart w:id="34" w:name="_Toc59121444"/>
      <w:r w:rsidRPr="00B41FF0">
        <w:rPr>
          <w:rFonts w:ascii="Times New Roman" w:hAnsi="Times New Roman" w:cs="Times New Roman"/>
          <w:b/>
          <w:bCs/>
          <w:color w:val="auto"/>
          <w:sz w:val="28"/>
          <w:szCs w:val="28"/>
        </w:rPr>
        <w:t>CHƯƠNG I</w:t>
      </w:r>
      <w:r w:rsidR="00027B55">
        <w:rPr>
          <w:rFonts w:ascii="Times New Roman" w:hAnsi="Times New Roman" w:cs="Times New Roman"/>
          <w:b/>
          <w:bCs/>
          <w:color w:val="auto"/>
          <w:sz w:val="28"/>
          <w:szCs w:val="28"/>
        </w:rPr>
        <w:t>I</w:t>
      </w:r>
      <w:r w:rsidRPr="00B41FF0">
        <w:rPr>
          <w:rFonts w:ascii="Times New Roman" w:hAnsi="Times New Roman" w:cs="Times New Roman"/>
          <w:b/>
          <w:bCs/>
          <w:color w:val="auto"/>
          <w:sz w:val="28"/>
          <w:szCs w:val="28"/>
        </w:rPr>
        <w:t>I:</w:t>
      </w:r>
      <w:bookmarkEnd w:id="34"/>
      <w:r w:rsidRPr="00B41FF0">
        <w:rPr>
          <w:rFonts w:ascii="Times New Roman" w:hAnsi="Times New Roman" w:cs="Times New Roman"/>
          <w:b/>
          <w:bCs/>
          <w:color w:val="auto"/>
          <w:sz w:val="28"/>
          <w:szCs w:val="28"/>
        </w:rPr>
        <w:t xml:space="preserve"> </w:t>
      </w:r>
    </w:p>
    <w:p w14:paraId="6B624E2B" w14:textId="77777777" w:rsidR="00B41FF0" w:rsidRPr="00B41FF0" w:rsidRDefault="00B41FF0" w:rsidP="00B41FF0">
      <w:pPr>
        <w:spacing w:after="120" w:line="276" w:lineRule="auto"/>
        <w:ind w:firstLine="720"/>
        <w:jc w:val="center"/>
      </w:pPr>
    </w:p>
    <w:p w14:paraId="355DB910" w14:textId="3EAF6FC4" w:rsidR="00B41FF0" w:rsidRPr="00B41FF0" w:rsidRDefault="00027B55" w:rsidP="00B41FF0">
      <w:pPr>
        <w:pStyle w:val="Heading2"/>
        <w:spacing w:before="0" w:after="120" w:line="276" w:lineRule="auto"/>
        <w:ind w:left="720"/>
        <w:rPr>
          <w:rFonts w:ascii="Times New Roman" w:hAnsi="Times New Roman" w:cs="Times New Roman"/>
          <w:b/>
          <w:bCs/>
          <w:i/>
          <w:iCs/>
          <w:color w:val="auto"/>
          <w:sz w:val="28"/>
          <w:szCs w:val="28"/>
        </w:rPr>
      </w:pPr>
      <w:bookmarkStart w:id="35" w:name="_Toc59121445"/>
      <w:r>
        <w:rPr>
          <w:rFonts w:ascii="Times New Roman" w:hAnsi="Times New Roman" w:cs="Times New Roman"/>
          <w:b/>
          <w:bCs/>
          <w:i/>
          <w:iCs/>
          <w:color w:val="auto"/>
          <w:sz w:val="28"/>
          <w:szCs w:val="28"/>
        </w:rPr>
        <w:t>3</w:t>
      </w:r>
      <w:r w:rsidR="00B41FF0" w:rsidRPr="00B41FF0">
        <w:rPr>
          <w:rFonts w:ascii="Times New Roman" w:hAnsi="Times New Roman" w:cs="Times New Roman"/>
          <w:b/>
          <w:bCs/>
          <w:i/>
          <w:iCs/>
          <w:color w:val="auto"/>
          <w:sz w:val="28"/>
          <w:szCs w:val="28"/>
        </w:rPr>
        <w:t>.1.</w:t>
      </w:r>
      <w:bookmarkEnd w:id="35"/>
      <w:r w:rsidR="00B41FF0" w:rsidRPr="00B41FF0">
        <w:rPr>
          <w:rFonts w:ascii="Times New Roman" w:hAnsi="Times New Roman" w:cs="Times New Roman"/>
          <w:b/>
          <w:bCs/>
          <w:i/>
          <w:iCs/>
          <w:color w:val="auto"/>
          <w:sz w:val="28"/>
          <w:szCs w:val="28"/>
        </w:rPr>
        <w:t xml:space="preserve"> </w:t>
      </w:r>
    </w:p>
    <w:p w14:paraId="679174F3" w14:textId="090DEB4C" w:rsidR="00B41FF0" w:rsidRPr="00B41FF0" w:rsidRDefault="00027B55" w:rsidP="00B41FF0">
      <w:pPr>
        <w:pStyle w:val="Heading2"/>
        <w:spacing w:before="0" w:after="120" w:line="276" w:lineRule="auto"/>
        <w:ind w:left="720"/>
        <w:rPr>
          <w:rFonts w:ascii="Times New Roman" w:hAnsi="Times New Roman" w:cs="Times New Roman"/>
          <w:b/>
          <w:bCs/>
          <w:i/>
          <w:iCs/>
          <w:color w:val="auto"/>
          <w:sz w:val="28"/>
          <w:szCs w:val="28"/>
        </w:rPr>
      </w:pPr>
      <w:bookmarkStart w:id="36" w:name="_Toc59121446"/>
      <w:r>
        <w:rPr>
          <w:rFonts w:ascii="Times New Roman" w:hAnsi="Times New Roman" w:cs="Times New Roman"/>
          <w:b/>
          <w:bCs/>
          <w:i/>
          <w:iCs/>
          <w:color w:val="auto"/>
          <w:sz w:val="28"/>
          <w:szCs w:val="28"/>
        </w:rPr>
        <w:t>3</w:t>
      </w:r>
      <w:r w:rsidR="00B41FF0" w:rsidRPr="00B41FF0">
        <w:rPr>
          <w:rFonts w:ascii="Times New Roman" w:hAnsi="Times New Roman" w:cs="Times New Roman"/>
          <w:b/>
          <w:bCs/>
          <w:i/>
          <w:iCs/>
          <w:color w:val="auto"/>
          <w:sz w:val="28"/>
          <w:szCs w:val="28"/>
        </w:rPr>
        <w:t>.2.</w:t>
      </w:r>
      <w:bookmarkEnd w:id="36"/>
      <w:r w:rsidR="00B41FF0" w:rsidRPr="00B41FF0">
        <w:rPr>
          <w:rFonts w:ascii="Times New Roman" w:hAnsi="Times New Roman" w:cs="Times New Roman"/>
          <w:b/>
          <w:bCs/>
          <w:i/>
          <w:iCs/>
          <w:color w:val="auto"/>
          <w:sz w:val="28"/>
          <w:szCs w:val="28"/>
        </w:rPr>
        <w:t xml:space="preserve"> </w:t>
      </w:r>
    </w:p>
    <w:p w14:paraId="52407BD2" w14:textId="6513C1A7" w:rsidR="00B41FF0" w:rsidRPr="00B41FF0" w:rsidRDefault="00027B55" w:rsidP="00B41FF0">
      <w:pPr>
        <w:pStyle w:val="Heading2"/>
        <w:spacing w:before="0" w:after="120" w:line="276" w:lineRule="auto"/>
        <w:ind w:left="720"/>
        <w:rPr>
          <w:rFonts w:ascii="Times New Roman" w:hAnsi="Times New Roman" w:cs="Times New Roman"/>
          <w:b/>
          <w:bCs/>
          <w:i/>
          <w:iCs/>
          <w:color w:val="auto"/>
          <w:sz w:val="28"/>
          <w:szCs w:val="28"/>
        </w:rPr>
      </w:pPr>
      <w:bookmarkStart w:id="37" w:name="_Toc59121447"/>
      <w:r>
        <w:rPr>
          <w:rFonts w:ascii="Times New Roman" w:hAnsi="Times New Roman" w:cs="Times New Roman"/>
          <w:b/>
          <w:bCs/>
          <w:i/>
          <w:iCs/>
          <w:color w:val="auto"/>
          <w:sz w:val="28"/>
          <w:szCs w:val="28"/>
        </w:rPr>
        <w:t>3</w:t>
      </w:r>
      <w:r w:rsidR="00B41FF0" w:rsidRPr="00B41FF0">
        <w:rPr>
          <w:rFonts w:ascii="Times New Roman" w:hAnsi="Times New Roman" w:cs="Times New Roman"/>
          <w:b/>
          <w:bCs/>
          <w:i/>
          <w:iCs/>
          <w:color w:val="auto"/>
          <w:sz w:val="28"/>
          <w:szCs w:val="28"/>
        </w:rPr>
        <w:t>.3.</w:t>
      </w:r>
      <w:bookmarkEnd w:id="37"/>
      <w:r w:rsidR="00B41FF0" w:rsidRPr="00B41FF0">
        <w:rPr>
          <w:rFonts w:ascii="Times New Roman" w:hAnsi="Times New Roman" w:cs="Times New Roman"/>
          <w:b/>
          <w:bCs/>
          <w:i/>
          <w:iCs/>
          <w:color w:val="auto"/>
          <w:sz w:val="28"/>
          <w:szCs w:val="28"/>
        </w:rPr>
        <w:t xml:space="preserve"> </w:t>
      </w:r>
    </w:p>
    <w:p w14:paraId="0EDB1690" w14:textId="1AE75C85" w:rsidR="00B41FF0" w:rsidRPr="00B41FF0" w:rsidRDefault="00027B55" w:rsidP="00B41FF0">
      <w:pPr>
        <w:pStyle w:val="Heading2"/>
        <w:spacing w:before="0" w:after="120" w:line="276" w:lineRule="auto"/>
        <w:ind w:left="720"/>
        <w:rPr>
          <w:rFonts w:ascii="Times New Roman" w:hAnsi="Times New Roman" w:cs="Times New Roman"/>
          <w:b/>
          <w:bCs/>
          <w:i/>
          <w:iCs/>
          <w:color w:val="auto"/>
          <w:sz w:val="28"/>
          <w:szCs w:val="28"/>
        </w:rPr>
      </w:pPr>
      <w:bookmarkStart w:id="38" w:name="_Toc59121448"/>
      <w:r>
        <w:rPr>
          <w:rFonts w:ascii="Times New Roman" w:hAnsi="Times New Roman" w:cs="Times New Roman"/>
          <w:b/>
          <w:bCs/>
          <w:i/>
          <w:iCs/>
          <w:color w:val="auto"/>
          <w:sz w:val="28"/>
          <w:szCs w:val="28"/>
        </w:rPr>
        <w:t>3</w:t>
      </w:r>
      <w:r w:rsidR="00B41FF0" w:rsidRPr="00B41FF0">
        <w:rPr>
          <w:rFonts w:ascii="Times New Roman" w:hAnsi="Times New Roman" w:cs="Times New Roman"/>
          <w:b/>
          <w:bCs/>
          <w:i/>
          <w:iCs/>
          <w:color w:val="auto"/>
          <w:sz w:val="28"/>
          <w:szCs w:val="28"/>
        </w:rPr>
        <w:t>.4.</w:t>
      </w:r>
      <w:bookmarkEnd w:id="38"/>
      <w:r w:rsidR="00B41FF0" w:rsidRPr="00B41FF0">
        <w:rPr>
          <w:rFonts w:ascii="Times New Roman" w:hAnsi="Times New Roman" w:cs="Times New Roman"/>
          <w:b/>
          <w:bCs/>
          <w:i/>
          <w:iCs/>
          <w:color w:val="auto"/>
          <w:sz w:val="28"/>
          <w:szCs w:val="28"/>
        </w:rPr>
        <w:t xml:space="preserve"> </w:t>
      </w:r>
    </w:p>
    <w:p w14:paraId="05FD3BAD" w14:textId="32E76F8B" w:rsidR="00B41FF0" w:rsidRPr="00B41FF0" w:rsidRDefault="00027B55" w:rsidP="00B41FF0">
      <w:pPr>
        <w:pStyle w:val="Heading2"/>
        <w:spacing w:before="0" w:after="120" w:line="276" w:lineRule="auto"/>
        <w:ind w:left="720"/>
        <w:rPr>
          <w:rFonts w:ascii="Times New Roman" w:hAnsi="Times New Roman" w:cs="Times New Roman"/>
          <w:b/>
          <w:bCs/>
          <w:i/>
          <w:iCs/>
          <w:color w:val="auto"/>
          <w:sz w:val="28"/>
          <w:szCs w:val="28"/>
        </w:rPr>
      </w:pPr>
      <w:bookmarkStart w:id="39" w:name="_Toc59121449"/>
      <w:r>
        <w:rPr>
          <w:rFonts w:ascii="Times New Roman" w:hAnsi="Times New Roman" w:cs="Times New Roman"/>
          <w:b/>
          <w:bCs/>
          <w:i/>
          <w:iCs/>
          <w:color w:val="auto"/>
          <w:sz w:val="28"/>
          <w:szCs w:val="28"/>
        </w:rPr>
        <w:t>3</w:t>
      </w:r>
      <w:r w:rsidR="00B41FF0" w:rsidRPr="00B41FF0">
        <w:rPr>
          <w:rFonts w:ascii="Times New Roman" w:hAnsi="Times New Roman" w:cs="Times New Roman"/>
          <w:b/>
          <w:bCs/>
          <w:i/>
          <w:iCs/>
          <w:color w:val="auto"/>
          <w:sz w:val="28"/>
          <w:szCs w:val="28"/>
        </w:rPr>
        <w:t>.5.</w:t>
      </w:r>
      <w:bookmarkEnd w:id="39"/>
      <w:r w:rsidR="00B41FF0" w:rsidRPr="00B41FF0">
        <w:rPr>
          <w:rFonts w:ascii="Times New Roman" w:hAnsi="Times New Roman" w:cs="Times New Roman"/>
          <w:b/>
          <w:bCs/>
          <w:i/>
          <w:iCs/>
          <w:color w:val="auto"/>
          <w:sz w:val="28"/>
          <w:szCs w:val="28"/>
        </w:rPr>
        <w:t xml:space="preserve"> </w:t>
      </w:r>
    </w:p>
    <w:p w14:paraId="5EE71983" w14:textId="77777777" w:rsidR="00B41FF0" w:rsidRPr="00B41FF0" w:rsidRDefault="00B41FF0" w:rsidP="00B41FF0">
      <w:pPr>
        <w:rPr>
          <w:rFonts w:eastAsiaTheme="majorEastAsia"/>
          <w:b/>
          <w:bCs/>
          <w:i/>
          <w:iCs/>
        </w:rPr>
      </w:pPr>
      <w:r w:rsidRPr="00B41FF0">
        <w:rPr>
          <w:b/>
          <w:bCs/>
          <w:i/>
          <w:iCs/>
        </w:rPr>
        <w:br w:type="page"/>
      </w:r>
    </w:p>
    <w:p w14:paraId="1DE67375" w14:textId="4DA41D8A" w:rsidR="008B6FCF" w:rsidRPr="00B41FF0" w:rsidRDefault="00B41FF0" w:rsidP="00027B55">
      <w:pPr>
        <w:pStyle w:val="Heading2"/>
        <w:spacing w:before="0" w:after="120" w:line="276" w:lineRule="auto"/>
        <w:ind w:left="720"/>
        <w:rPr>
          <w:rFonts w:ascii="Times New Roman" w:hAnsi="Times New Roman" w:cs="Times New Roman"/>
          <w:b/>
          <w:bCs/>
          <w:i/>
          <w:iCs/>
          <w:color w:val="auto"/>
          <w:sz w:val="28"/>
          <w:szCs w:val="28"/>
        </w:rPr>
      </w:pPr>
      <w:bookmarkStart w:id="40" w:name="_Toc59121450"/>
      <w:r w:rsidRPr="00B41FF0">
        <w:rPr>
          <w:rFonts w:ascii="Times New Roman" w:hAnsi="Times New Roman" w:cs="Times New Roman"/>
          <w:b/>
          <w:bCs/>
          <w:i/>
          <w:iCs/>
          <w:color w:val="auto"/>
          <w:sz w:val="28"/>
          <w:szCs w:val="28"/>
        </w:rPr>
        <w:lastRenderedPageBreak/>
        <w:t xml:space="preserve">*/ Tiểu kết chương </w:t>
      </w:r>
      <w:r>
        <w:rPr>
          <w:rFonts w:ascii="Times New Roman" w:hAnsi="Times New Roman" w:cs="Times New Roman"/>
          <w:b/>
          <w:bCs/>
          <w:i/>
          <w:iCs/>
          <w:color w:val="auto"/>
          <w:sz w:val="28"/>
          <w:szCs w:val="28"/>
        </w:rPr>
        <w:t>I</w:t>
      </w:r>
      <w:r w:rsidRPr="00B41FF0">
        <w:rPr>
          <w:rFonts w:ascii="Times New Roman" w:hAnsi="Times New Roman" w:cs="Times New Roman"/>
          <w:b/>
          <w:bCs/>
          <w:i/>
          <w:iCs/>
          <w:color w:val="auto"/>
          <w:sz w:val="28"/>
          <w:szCs w:val="28"/>
        </w:rPr>
        <w:t>II:</w:t>
      </w:r>
      <w:bookmarkEnd w:id="40"/>
    </w:p>
    <w:p w14:paraId="03655EA7" w14:textId="77777777" w:rsidR="00B41FF0" w:rsidRPr="00B41FF0" w:rsidRDefault="00B41FF0">
      <w:pPr>
        <w:rPr>
          <w:rFonts w:eastAsiaTheme="majorEastAsia"/>
          <w:b/>
          <w:bCs/>
        </w:rPr>
      </w:pPr>
      <w:bookmarkStart w:id="41" w:name="_Toc43674119"/>
      <w:r w:rsidRPr="00B41FF0">
        <w:rPr>
          <w:b/>
          <w:bCs/>
        </w:rPr>
        <w:br w:type="page"/>
      </w:r>
    </w:p>
    <w:p w14:paraId="1B070353" w14:textId="7F33DAFF" w:rsidR="00D667E5" w:rsidRPr="00B41FF0" w:rsidRDefault="00D667E5" w:rsidP="00DA02DB">
      <w:pPr>
        <w:pStyle w:val="Heading1"/>
        <w:spacing w:before="0" w:after="120" w:line="276" w:lineRule="auto"/>
        <w:jc w:val="center"/>
        <w:rPr>
          <w:rFonts w:ascii="Times New Roman" w:hAnsi="Times New Roman" w:cs="Times New Roman"/>
          <w:b/>
          <w:bCs/>
          <w:color w:val="auto"/>
          <w:sz w:val="28"/>
          <w:szCs w:val="28"/>
        </w:rPr>
      </w:pPr>
      <w:bookmarkStart w:id="42" w:name="_Toc59121451"/>
      <w:r w:rsidRPr="00B41FF0">
        <w:rPr>
          <w:rFonts w:ascii="Times New Roman" w:hAnsi="Times New Roman" w:cs="Times New Roman"/>
          <w:b/>
          <w:bCs/>
          <w:color w:val="auto"/>
          <w:sz w:val="28"/>
          <w:szCs w:val="28"/>
        </w:rPr>
        <w:lastRenderedPageBreak/>
        <w:t>KẾT LUẬN</w:t>
      </w:r>
      <w:bookmarkEnd w:id="41"/>
      <w:bookmarkEnd w:id="42"/>
    </w:p>
    <w:p w14:paraId="45FE9D8E" w14:textId="24013709" w:rsidR="00D667E5" w:rsidRPr="00B41FF0" w:rsidRDefault="00D667E5" w:rsidP="00DA02DB">
      <w:pPr>
        <w:spacing w:after="120" w:line="276" w:lineRule="auto"/>
        <w:ind w:firstLine="720"/>
        <w:jc w:val="center"/>
      </w:pPr>
    </w:p>
    <w:p w14:paraId="32007D2E" w14:textId="2FA4A935" w:rsidR="00780A83" w:rsidRDefault="00780A83" w:rsidP="00DA02DB">
      <w:pPr>
        <w:spacing w:after="120" w:line="276" w:lineRule="auto"/>
        <w:ind w:firstLine="720"/>
      </w:pPr>
      <w:r w:rsidRPr="00780A83">
        <w:t>Một điều chắc chắn, YouTube là nền tảng video phổ biến nhất hiện nay. Sự đơn giản của YouTube là một trong nhiều lý do khiến nó bùng nổ về mức độ phổ biến trong những năm qua. YouTube giúp tạo nội dung dễ dàng, chia sẻ với một lượng lớn khán giả</w:t>
      </w:r>
      <w:r w:rsidR="0092010C">
        <w:t>. Chính điều này cũng dẫn đến việc phát tán nội dung không kiểm duyệt tới tất cả các đối tượng, trong đó có trẻ em.</w:t>
      </w:r>
    </w:p>
    <w:p w14:paraId="20CA0512" w14:textId="766CD700" w:rsidR="00172EDB" w:rsidRPr="00B41FF0" w:rsidRDefault="00AD5E8F" w:rsidP="00DA02DB">
      <w:pPr>
        <w:spacing w:after="120" w:line="276" w:lineRule="auto"/>
        <w:ind w:firstLine="720"/>
      </w:pPr>
      <w:r w:rsidRPr="00AD5E8F">
        <w:t>Nội dung bạo lực, đồi trụy tràn ngập trên Youtube</w:t>
      </w:r>
      <w:r>
        <w:t xml:space="preserve">, điều này dẫn đến cần phải có một biện pháp hữu hiệu để ngăn chặn những video ấy đến được những đối tượng không phù hợp. </w:t>
      </w:r>
      <w:r w:rsidR="00172EDB" w:rsidRPr="00B41FF0">
        <w:t xml:space="preserve">Việc nghiên cứu </w:t>
      </w:r>
      <w:r w:rsidR="00CF1809">
        <w:t>trí tuệ nhân tạo giúp phân loại video Youtube có ý nghĩa khá lớn trong công cuộc ấy.</w:t>
      </w:r>
    </w:p>
    <w:p w14:paraId="22053435" w14:textId="6E8DEC79" w:rsidR="00B94151" w:rsidRPr="00B41FF0" w:rsidRDefault="00D667E5" w:rsidP="00DA02DB">
      <w:pPr>
        <w:spacing w:after="120" w:line="276" w:lineRule="auto"/>
        <w:ind w:firstLine="720"/>
      </w:pPr>
      <w:r w:rsidRPr="00B41FF0">
        <w:t xml:space="preserve">Với quỹ thời gian của mình, chúng em cũng đã thành công trong việc xây dựng một </w:t>
      </w:r>
      <w:r w:rsidR="00457FEE">
        <w:t>AI giúp phân loại video</w:t>
      </w:r>
      <w:r w:rsidRPr="00B41FF0">
        <w:t>. Kết quả này thể hiện quá trình học tập cũng như nghiên cứu của chúng em, qua đó đã tự thu thập cho mình những kiến thức và kĩ năng cần thiết.</w:t>
      </w:r>
      <w:r w:rsidR="00B94151" w:rsidRPr="00B41FF0">
        <w:t xml:space="preserve"> Hi vọng rằng bài báo cáo cũng như mã nguồn chương trình có thể giúp cho người đọc phần nào nắm rõ về </w:t>
      </w:r>
      <w:r w:rsidR="009E53FC">
        <w:t>AI trong phân loại video</w:t>
      </w:r>
      <w:r w:rsidR="00B94151" w:rsidRPr="00B41FF0">
        <w:t xml:space="preserve"> và khơi gợi niềm đam mê về </w:t>
      </w:r>
      <w:r w:rsidR="000067A1">
        <w:t>lập trình nói chung và Trí tuệ nhân tạo nói riêng.</w:t>
      </w:r>
    </w:p>
    <w:p w14:paraId="0B5D4ECE" w14:textId="77777777" w:rsidR="00B94151" w:rsidRPr="00B41FF0" w:rsidRDefault="00B94151" w:rsidP="00DA02DB">
      <w:pPr>
        <w:spacing w:after="120" w:line="276" w:lineRule="auto"/>
      </w:pPr>
      <w:r w:rsidRPr="00B41FF0">
        <w:br w:type="page"/>
      </w:r>
    </w:p>
    <w:p w14:paraId="1142FB83" w14:textId="2E957AF1" w:rsidR="00B94151" w:rsidRPr="00B41FF0" w:rsidRDefault="00B94151" w:rsidP="00DA02DB">
      <w:pPr>
        <w:pStyle w:val="Heading1"/>
        <w:spacing w:before="0" w:after="120" w:line="276" w:lineRule="auto"/>
        <w:jc w:val="center"/>
        <w:rPr>
          <w:rFonts w:ascii="Times New Roman" w:hAnsi="Times New Roman" w:cs="Times New Roman"/>
          <w:b/>
          <w:bCs/>
          <w:color w:val="auto"/>
          <w:sz w:val="28"/>
          <w:szCs w:val="28"/>
        </w:rPr>
      </w:pPr>
      <w:bookmarkStart w:id="43" w:name="_Toc43674120"/>
      <w:bookmarkStart w:id="44" w:name="_Toc59121452"/>
      <w:r w:rsidRPr="00B41FF0">
        <w:rPr>
          <w:rFonts w:ascii="Times New Roman" w:hAnsi="Times New Roman" w:cs="Times New Roman"/>
          <w:b/>
          <w:bCs/>
          <w:color w:val="auto"/>
          <w:sz w:val="28"/>
          <w:szCs w:val="28"/>
        </w:rPr>
        <w:lastRenderedPageBreak/>
        <w:t>TÀI LIỆU THAM KHẢO</w:t>
      </w:r>
      <w:bookmarkEnd w:id="43"/>
      <w:bookmarkEnd w:id="44"/>
    </w:p>
    <w:p w14:paraId="379A2EB7" w14:textId="77777777" w:rsidR="007076E3" w:rsidRPr="00B41FF0" w:rsidRDefault="007076E3" w:rsidP="00DA02DB">
      <w:pPr>
        <w:spacing w:after="120" w:line="276" w:lineRule="auto"/>
        <w:ind w:firstLine="720"/>
        <w:jc w:val="center"/>
      </w:pPr>
    </w:p>
    <w:p w14:paraId="7114A60B" w14:textId="3A7C1B74" w:rsidR="00A97FFB" w:rsidRPr="00B41FF0" w:rsidRDefault="00BE4778" w:rsidP="00A97FFB">
      <w:pPr>
        <w:spacing w:after="120" w:line="276" w:lineRule="auto"/>
      </w:pPr>
      <w:r w:rsidRPr="00B41FF0">
        <w:tab/>
      </w:r>
      <w:r w:rsidR="00A97FFB">
        <w:t>1.</w:t>
      </w:r>
    </w:p>
    <w:p w14:paraId="5B3C3646" w14:textId="06AD6F84" w:rsidR="00B94151" w:rsidRPr="00B41FF0" w:rsidRDefault="00B94151" w:rsidP="00DA02DB">
      <w:pPr>
        <w:spacing w:after="120" w:line="276" w:lineRule="auto"/>
      </w:pPr>
      <w:r w:rsidRPr="00B41FF0">
        <w:br w:type="page"/>
      </w:r>
    </w:p>
    <w:p w14:paraId="7477267A" w14:textId="4F9B02CB" w:rsidR="00B94151" w:rsidRPr="00B41FF0" w:rsidRDefault="00B94151" w:rsidP="00DA02DB">
      <w:pPr>
        <w:pStyle w:val="Heading1"/>
        <w:spacing w:before="0" w:after="120" w:line="276" w:lineRule="auto"/>
        <w:jc w:val="center"/>
        <w:rPr>
          <w:rFonts w:ascii="Times New Roman" w:hAnsi="Times New Roman" w:cs="Times New Roman"/>
          <w:b/>
          <w:bCs/>
          <w:color w:val="auto"/>
          <w:sz w:val="28"/>
          <w:szCs w:val="28"/>
        </w:rPr>
      </w:pPr>
      <w:bookmarkStart w:id="45" w:name="_Toc43674121"/>
      <w:bookmarkStart w:id="46" w:name="_Toc59121453"/>
      <w:r w:rsidRPr="00B41FF0">
        <w:rPr>
          <w:rFonts w:ascii="Times New Roman" w:hAnsi="Times New Roman" w:cs="Times New Roman"/>
          <w:b/>
          <w:bCs/>
          <w:color w:val="auto"/>
          <w:sz w:val="28"/>
          <w:szCs w:val="28"/>
        </w:rPr>
        <w:lastRenderedPageBreak/>
        <w:t>PHỤ LỤC</w:t>
      </w:r>
      <w:bookmarkEnd w:id="45"/>
      <w:bookmarkEnd w:id="46"/>
    </w:p>
    <w:p w14:paraId="08C6FCBE" w14:textId="622EB060" w:rsidR="00B94151" w:rsidRPr="00B41FF0" w:rsidRDefault="00B94151" w:rsidP="00DA02DB">
      <w:pPr>
        <w:spacing w:after="120" w:line="276" w:lineRule="auto"/>
        <w:ind w:firstLine="720"/>
      </w:pPr>
    </w:p>
    <w:p w14:paraId="34315075" w14:textId="645FC7BB" w:rsidR="00012891" w:rsidRPr="00B41FF0" w:rsidRDefault="00012891" w:rsidP="00DA02DB">
      <w:pPr>
        <w:spacing w:after="120" w:line="276" w:lineRule="auto"/>
        <w:ind w:firstLine="720"/>
        <w:rPr>
          <w:b/>
          <w:bCs/>
        </w:rPr>
      </w:pPr>
      <w:r w:rsidRPr="00B41FF0">
        <w:rPr>
          <w:b/>
          <w:bCs/>
        </w:rPr>
        <w:t>Một số hàm mới được sử dụng trong code và thư viện:</w:t>
      </w:r>
    </w:p>
    <w:tbl>
      <w:tblPr>
        <w:tblStyle w:val="TableGrid"/>
        <w:tblW w:w="0" w:type="auto"/>
        <w:tblLook w:val="04A0" w:firstRow="1" w:lastRow="0" w:firstColumn="1" w:lastColumn="0" w:noHBand="0" w:noVBand="1"/>
      </w:tblPr>
      <w:tblGrid>
        <w:gridCol w:w="3415"/>
        <w:gridCol w:w="5980"/>
      </w:tblGrid>
      <w:tr w:rsidR="00B41FF0" w:rsidRPr="00B41FF0" w14:paraId="013763A6" w14:textId="77777777" w:rsidTr="00EC3AA4">
        <w:tc>
          <w:tcPr>
            <w:tcW w:w="3415" w:type="dxa"/>
          </w:tcPr>
          <w:p w14:paraId="248C9FCA" w14:textId="10AE17E3" w:rsidR="00012891" w:rsidRPr="00B41FF0" w:rsidRDefault="00012891" w:rsidP="00DA02DB">
            <w:pPr>
              <w:spacing w:after="120" w:line="276" w:lineRule="auto"/>
              <w:jc w:val="center"/>
              <w:rPr>
                <w:b/>
                <w:bCs/>
              </w:rPr>
            </w:pPr>
            <w:r w:rsidRPr="00B41FF0">
              <w:rPr>
                <w:b/>
                <w:bCs/>
              </w:rPr>
              <w:t>Thư viện</w:t>
            </w:r>
          </w:p>
        </w:tc>
        <w:tc>
          <w:tcPr>
            <w:tcW w:w="5980" w:type="dxa"/>
          </w:tcPr>
          <w:p w14:paraId="41DAC7FF" w14:textId="15DCF456" w:rsidR="00012891" w:rsidRPr="00B41FF0" w:rsidRDefault="00012891" w:rsidP="00DA02DB">
            <w:pPr>
              <w:spacing w:after="120" w:line="276" w:lineRule="auto"/>
              <w:jc w:val="center"/>
              <w:rPr>
                <w:b/>
                <w:bCs/>
              </w:rPr>
            </w:pPr>
            <w:r w:rsidRPr="00B41FF0">
              <w:rPr>
                <w:b/>
                <w:bCs/>
              </w:rPr>
              <w:t>Hàm</w:t>
            </w:r>
          </w:p>
        </w:tc>
      </w:tr>
      <w:tr w:rsidR="00B41FF0" w:rsidRPr="00B41FF0" w14:paraId="3BE87C41" w14:textId="77777777" w:rsidTr="00EC3AA4">
        <w:tc>
          <w:tcPr>
            <w:tcW w:w="3415" w:type="dxa"/>
          </w:tcPr>
          <w:p w14:paraId="2272AF06" w14:textId="2324C74A" w:rsidR="00012891" w:rsidRPr="00B41FF0" w:rsidRDefault="00012891" w:rsidP="00DA02DB">
            <w:pPr>
              <w:spacing w:after="120" w:line="276" w:lineRule="auto"/>
            </w:pPr>
          </w:p>
        </w:tc>
        <w:tc>
          <w:tcPr>
            <w:tcW w:w="5980" w:type="dxa"/>
          </w:tcPr>
          <w:p w14:paraId="24B12BC2" w14:textId="46361086" w:rsidR="00012891" w:rsidRPr="00B41FF0" w:rsidRDefault="00012891" w:rsidP="00DA02DB">
            <w:pPr>
              <w:spacing w:after="120" w:line="276" w:lineRule="auto"/>
            </w:pPr>
          </w:p>
        </w:tc>
      </w:tr>
      <w:tr w:rsidR="00B41FF0" w:rsidRPr="00B41FF0" w14:paraId="3373903C" w14:textId="77777777" w:rsidTr="00EC3AA4">
        <w:tc>
          <w:tcPr>
            <w:tcW w:w="3415" w:type="dxa"/>
          </w:tcPr>
          <w:p w14:paraId="38526DC7" w14:textId="32BFB982" w:rsidR="00012891" w:rsidRPr="00B41FF0" w:rsidRDefault="00012891" w:rsidP="00DA02DB">
            <w:pPr>
              <w:spacing w:after="120" w:line="276" w:lineRule="auto"/>
            </w:pPr>
          </w:p>
        </w:tc>
        <w:tc>
          <w:tcPr>
            <w:tcW w:w="5980" w:type="dxa"/>
          </w:tcPr>
          <w:p w14:paraId="4D4A38D8" w14:textId="54FE16DB" w:rsidR="00012891" w:rsidRPr="00B41FF0" w:rsidRDefault="00012891" w:rsidP="00DA02DB">
            <w:pPr>
              <w:spacing w:after="120" w:line="276" w:lineRule="auto"/>
            </w:pPr>
          </w:p>
        </w:tc>
      </w:tr>
      <w:tr w:rsidR="00B41FF0" w:rsidRPr="00B41FF0" w14:paraId="06C85E2C" w14:textId="77777777" w:rsidTr="00EC3AA4">
        <w:tc>
          <w:tcPr>
            <w:tcW w:w="3415" w:type="dxa"/>
          </w:tcPr>
          <w:p w14:paraId="23AFC9C5" w14:textId="2C9DCA74" w:rsidR="00012891" w:rsidRPr="00B41FF0" w:rsidRDefault="00012891" w:rsidP="00DA02DB">
            <w:pPr>
              <w:spacing w:after="120" w:line="276" w:lineRule="auto"/>
            </w:pPr>
          </w:p>
        </w:tc>
        <w:tc>
          <w:tcPr>
            <w:tcW w:w="5980" w:type="dxa"/>
          </w:tcPr>
          <w:p w14:paraId="29DC62D5" w14:textId="003C83ED" w:rsidR="00012891" w:rsidRPr="00B41FF0" w:rsidRDefault="00012891" w:rsidP="00DA02DB">
            <w:pPr>
              <w:spacing w:after="120" w:line="276" w:lineRule="auto"/>
            </w:pPr>
          </w:p>
        </w:tc>
      </w:tr>
      <w:tr w:rsidR="00B41FF0" w:rsidRPr="00B41FF0" w14:paraId="57D92597" w14:textId="77777777" w:rsidTr="00EC3AA4">
        <w:tc>
          <w:tcPr>
            <w:tcW w:w="3415" w:type="dxa"/>
          </w:tcPr>
          <w:p w14:paraId="1B0A29BB" w14:textId="2CCA93B1" w:rsidR="003038FA" w:rsidRPr="00B41FF0" w:rsidRDefault="003038FA" w:rsidP="00DA02DB">
            <w:pPr>
              <w:spacing w:after="120" w:line="276" w:lineRule="auto"/>
            </w:pPr>
          </w:p>
        </w:tc>
        <w:tc>
          <w:tcPr>
            <w:tcW w:w="5980" w:type="dxa"/>
          </w:tcPr>
          <w:p w14:paraId="6FEFA6A6" w14:textId="3C6C9630" w:rsidR="003038FA" w:rsidRPr="00B41FF0" w:rsidRDefault="003038FA" w:rsidP="00DA02DB">
            <w:pPr>
              <w:spacing w:after="120" w:line="276" w:lineRule="auto"/>
            </w:pPr>
          </w:p>
        </w:tc>
      </w:tr>
      <w:tr w:rsidR="00B41FF0" w:rsidRPr="00B41FF0" w14:paraId="299F18B8" w14:textId="77777777" w:rsidTr="00EC3AA4">
        <w:tc>
          <w:tcPr>
            <w:tcW w:w="3415" w:type="dxa"/>
          </w:tcPr>
          <w:p w14:paraId="521061F1" w14:textId="37683F6C" w:rsidR="003038FA" w:rsidRPr="00B41FF0" w:rsidRDefault="003038FA" w:rsidP="00DA02DB">
            <w:pPr>
              <w:spacing w:after="120" w:line="276" w:lineRule="auto"/>
            </w:pPr>
          </w:p>
        </w:tc>
        <w:tc>
          <w:tcPr>
            <w:tcW w:w="5980" w:type="dxa"/>
          </w:tcPr>
          <w:p w14:paraId="598A4C54" w14:textId="7290C87C" w:rsidR="003038FA" w:rsidRPr="00B41FF0" w:rsidRDefault="003038FA" w:rsidP="00DA02DB">
            <w:pPr>
              <w:spacing w:after="120" w:line="276" w:lineRule="auto"/>
            </w:pPr>
          </w:p>
        </w:tc>
      </w:tr>
      <w:tr w:rsidR="00B41FF0" w:rsidRPr="00B41FF0" w14:paraId="5572246E" w14:textId="77777777" w:rsidTr="00EC3AA4">
        <w:tc>
          <w:tcPr>
            <w:tcW w:w="3415" w:type="dxa"/>
          </w:tcPr>
          <w:p w14:paraId="4A9012A3" w14:textId="3C9EE2F4" w:rsidR="003038FA" w:rsidRPr="00B41FF0" w:rsidRDefault="003038FA" w:rsidP="00DA02DB">
            <w:pPr>
              <w:spacing w:after="120" w:line="276" w:lineRule="auto"/>
            </w:pPr>
          </w:p>
        </w:tc>
        <w:tc>
          <w:tcPr>
            <w:tcW w:w="5980" w:type="dxa"/>
          </w:tcPr>
          <w:p w14:paraId="1427C9B7" w14:textId="3555EE2C" w:rsidR="003038FA" w:rsidRPr="00B41FF0" w:rsidRDefault="003038FA" w:rsidP="00DA02DB">
            <w:pPr>
              <w:spacing w:after="120" w:line="276" w:lineRule="auto"/>
            </w:pPr>
          </w:p>
        </w:tc>
      </w:tr>
      <w:tr w:rsidR="00B41FF0" w:rsidRPr="00B41FF0" w14:paraId="606982CE" w14:textId="77777777" w:rsidTr="00EC3AA4">
        <w:tc>
          <w:tcPr>
            <w:tcW w:w="3415" w:type="dxa"/>
          </w:tcPr>
          <w:p w14:paraId="21836B27" w14:textId="554B75A6" w:rsidR="003038FA" w:rsidRPr="00B41FF0" w:rsidRDefault="003038FA" w:rsidP="00DA02DB">
            <w:pPr>
              <w:spacing w:after="120" w:line="276" w:lineRule="auto"/>
            </w:pPr>
          </w:p>
        </w:tc>
        <w:tc>
          <w:tcPr>
            <w:tcW w:w="5980" w:type="dxa"/>
          </w:tcPr>
          <w:p w14:paraId="49B28372" w14:textId="367583BB" w:rsidR="003038FA" w:rsidRPr="00B41FF0" w:rsidRDefault="003038FA" w:rsidP="00DA02DB">
            <w:pPr>
              <w:spacing w:after="120" w:line="276" w:lineRule="auto"/>
            </w:pPr>
          </w:p>
        </w:tc>
      </w:tr>
      <w:tr w:rsidR="00EC3AA4" w:rsidRPr="00B41FF0" w14:paraId="5037EABB" w14:textId="77777777" w:rsidTr="00EC3AA4">
        <w:tc>
          <w:tcPr>
            <w:tcW w:w="3415" w:type="dxa"/>
          </w:tcPr>
          <w:p w14:paraId="2A39D5D2" w14:textId="0A5EC7FA" w:rsidR="00EC3AA4" w:rsidRPr="00B41FF0" w:rsidRDefault="00EC3AA4" w:rsidP="00DA02DB">
            <w:pPr>
              <w:spacing w:after="120" w:line="276" w:lineRule="auto"/>
            </w:pPr>
          </w:p>
        </w:tc>
        <w:tc>
          <w:tcPr>
            <w:tcW w:w="5980" w:type="dxa"/>
          </w:tcPr>
          <w:p w14:paraId="07CCA08D" w14:textId="4AED3D8B" w:rsidR="00EC3AA4" w:rsidRPr="00B41FF0" w:rsidRDefault="00EC3AA4" w:rsidP="00DA02DB">
            <w:pPr>
              <w:spacing w:after="120" w:line="276" w:lineRule="auto"/>
            </w:pPr>
          </w:p>
        </w:tc>
      </w:tr>
    </w:tbl>
    <w:p w14:paraId="19E84B45" w14:textId="77777777" w:rsidR="00012891" w:rsidRPr="00B41FF0" w:rsidRDefault="00012891" w:rsidP="00DA02DB">
      <w:pPr>
        <w:spacing w:after="120" w:line="276" w:lineRule="auto"/>
        <w:ind w:firstLine="720"/>
      </w:pPr>
    </w:p>
    <w:p w14:paraId="46477925" w14:textId="0062A008" w:rsidR="00172EDB" w:rsidRPr="00B41FF0" w:rsidRDefault="00172EDB" w:rsidP="00DA02DB">
      <w:pPr>
        <w:spacing w:after="120" w:line="276" w:lineRule="auto"/>
        <w:ind w:firstLine="720"/>
      </w:pPr>
    </w:p>
    <w:p w14:paraId="6B187AAA" w14:textId="77777777" w:rsidR="001800A4" w:rsidRPr="00B41FF0" w:rsidRDefault="001800A4" w:rsidP="00DA02DB">
      <w:pPr>
        <w:spacing w:after="120" w:line="276" w:lineRule="auto"/>
        <w:ind w:firstLine="720"/>
      </w:pPr>
    </w:p>
    <w:sectPr w:rsidR="001800A4" w:rsidRPr="00B41FF0" w:rsidSect="0088054F">
      <w:headerReference w:type="default" r:id="rId51"/>
      <w:footerReference w:type="default" r:id="rId52"/>
      <w:pgSz w:w="12240" w:h="15840"/>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73E978" w14:textId="77777777" w:rsidR="001D0EB6" w:rsidRDefault="001D0EB6" w:rsidP="00BE4778">
      <w:pPr>
        <w:spacing w:after="0" w:line="240" w:lineRule="auto"/>
      </w:pPr>
      <w:r>
        <w:separator/>
      </w:r>
    </w:p>
  </w:endnote>
  <w:endnote w:type="continuationSeparator" w:id="0">
    <w:p w14:paraId="79F92865" w14:textId="77777777" w:rsidR="001D0EB6" w:rsidRDefault="001D0EB6" w:rsidP="00BE47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6B3788" w14:textId="13027C3F" w:rsidR="00D97972" w:rsidRDefault="00D97972">
    <w:pPr>
      <w:pStyle w:val="Footer"/>
      <w:jc w:val="center"/>
    </w:pPr>
  </w:p>
  <w:p w14:paraId="38F4CF8C" w14:textId="77777777" w:rsidR="00D97972" w:rsidRDefault="00D9797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4782189"/>
      <w:docPartObj>
        <w:docPartGallery w:val="Page Numbers (Bottom of Page)"/>
        <w:docPartUnique/>
      </w:docPartObj>
    </w:sdtPr>
    <w:sdtEndPr>
      <w:rPr>
        <w:noProof/>
      </w:rPr>
    </w:sdtEndPr>
    <w:sdtContent>
      <w:p w14:paraId="41AC711F" w14:textId="77777777" w:rsidR="00D97972" w:rsidRDefault="00D9797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F7C90AD" w14:textId="77777777" w:rsidR="00D97972" w:rsidRDefault="00D979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4760E7" w14:textId="77777777" w:rsidR="001D0EB6" w:rsidRDefault="001D0EB6" w:rsidP="00BE4778">
      <w:pPr>
        <w:spacing w:after="0" w:line="240" w:lineRule="auto"/>
      </w:pPr>
      <w:r>
        <w:separator/>
      </w:r>
    </w:p>
  </w:footnote>
  <w:footnote w:type="continuationSeparator" w:id="0">
    <w:p w14:paraId="09F48D94" w14:textId="77777777" w:rsidR="001D0EB6" w:rsidRDefault="001D0EB6" w:rsidP="00BE47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443803" w14:textId="77777777" w:rsidR="00D97972" w:rsidRDefault="00D979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29669D"/>
    <w:multiLevelType w:val="multilevel"/>
    <w:tmpl w:val="9F027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ADA"/>
    <w:rsid w:val="00003C25"/>
    <w:rsid w:val="000067A1"/>
    <w:rsid w:val="00007F95"/>
    <w:rsid w:val="00012891"/>
    <w:rsid w:val="00021922"/>
    <w:rsid w:val="00027B55"/>
    <w:rsid w:val="00027EA6"/>
    <w:rsid w:val="0005755A"/>
    <w:rsid w:val="00057A42"/>
    <w:rsid w:val="00062B7F"/>
    <w:rsid w:val="00073F98"/>
    <w:rsid w:val="0009102E"/>
    <w:rsid w:val="000961FE"/>
    <w:rsid w:val="000B35FF"/>
    <w:rsid w:val="000C0111"/>
    <w:rsid w:val="000C170B"/>
    <w:rsid w:val="000C634B"/>
    <w:rsid w:val="000C6F7E"/>
    <w:rsid w:val="000D3EFC"/>
    <w:rsid w:val="000F0012"/>
    <w:rsid w:val="000F0B62"/>
    <w:rsid w:val="0011577B"/>
    <w:rsid w:val="0012301E"/>
    <w:rsid w:val="00136686"/>
    <w:rsid w:val="00140530"/>
    <w:rsid w:val="00143A51"/>
    <w:rsid w:val="00151382"/>
    <w:rsid w:val="0015268C"/>
    <w:rsid w:val="0016428F"/>
    <w:rsid w:val="00172EDB"/>
    <w:rsid w:val="001800A4"/>
    <w:rsid w:val="001A0E98"/>
    <w:rsid w:val="001A35F4"/>
    <w:rsid w:val="001A6FDB"/>
    <w:rsid w:val="001C55EC"/>
    <w:rsid w:val="001C702C"/>
    <w:rsid w:val="001D0EB6"/>
    <w:rsid w:val="001E640B"/>
    <w:rsid w:val="001F70BA"/>
    <w:rsid w:val="00200720"/>
    <w:rsid w:val="00211CCA"/>
    <w:rsid w:val="00216EBD"/>
    <w:rsid w:val="00221956"/>
    <w:rsid w:val="00222CDA"/>
    <w:rsid w:val="00225CEF"/>
    <w:rsid w:val="0022756E"/>
    <w:rsid w:val="00234FBB"/>
    <w:rsid w:val="00251884"/>
    <w:rsid w:val="002567BE"/>
    <w:rsid w:val="002635AD"/>
    <w:rsid w:val="0027017C"/>
    <w:rsid w:val="00272791"/>
    <w:rsid w:val="002730C0"/>
    <w:rsid w:val="002A4EC2"/>
    <w:rsid w:val="002B36AF"/>
    <w:rsid w:val="002B7E9F"/>
    <w:rsid w:val="002C0FAB"/>
    <w:rsid w:val="002C308E"/>
    <w:rsid w:val="002C6C65"/>
    <w:rsid w:val="002D00EF"/>
    <w:rsid w:val="003038FA"/>
    <w:rsid w:val="00303C3B"/>
    <w:rsid w:val="00320C22"/>
    <w:rsid w:val="00326238"/>
    <w:rsid w:val="00332097"/>
    <w:rsid w:val="00352E4A"/>
    <w:rsid w:val="00363F85"/>
    <w:rsid w:val="003A4553"/>
    <w:rsid w:val="003B3E48"/>
    <w:rsid w:val="003D71C6"/>
    <w:rsid w:val="003E5D4A"/>
    <w:rsid w:val="003F0BDF"/>
    <w:rsid w:val="003F6922"/>
    <w:rsid w:val="00403DC0"/>
    <w:rsid w:val="004143BF"/>
    <w:rsid w:val="00420E63"/>
    <w:rsid w:val="004250FA"/>
    <w:rsid w:val="004269B9"/>
    <w:rsid w:val="00435159"/>
    <w:rsid w:val="004451C9"/>
    <w:rsid w:val="004507DD"/>
    <w:rsid w:val="00457FEE"/>
    <w:rsid w:val="00464056"/>
    <w:rsid w:val="00472CD2"/>
    <w:rsid w:val="00474604"/>
    <w:rsid w:val="00487967"/>
    <w:rsid w:val="00493ADA"/>
    <w:rsid w:val="004A38D4"/>
    <w:rsid w:val="004B40C1"/>
    <w:rsid w:val="004C1ACE"/>
    <w:rsid w:val="004C7CBC"/>
    <w:rsid w:val="004D58A1"/>
    <w:rsid w:val="00511490"/>
    <w:rsid w:val="00525DCA"/>
    <w:rsid w:val="00534F8F"/>
    <w:rsid w:val="0054041B"/>
    <w:rsid w:val="00546B3D"/>
    <w:rsid w:val="00551713"/>
    <w:rsid w:val="00563516"/>
    <w:rsid w:val="00566EF7"/>
    <w:rsid w:val="00573EBC"/>
    <w:rsid w:val="005A397A"/>
    <w:rsid w:val="005A4BC8"/>
    <w:rsid w:val="005A6061"/>
    <w:rsid w:val="005B68B2"/>
    <w:rsid w:val="005C4ADF"/>
    <w:rsid w:val="005E0A72"/>
    <w:rsid w:val="005E458C"/>
    <w:rsid w:val="005F4013"/>
    <w:rsid w:val="0060322E"/>
    <w:rsid w:val="0061438B"/>
    <w:rsid w:val="00616565"/>
    <w:rsid w:val="006225C8"/>
    <w:rsid w:val="00623D99"/>
    <w:rsid w:val="00625E78"/>
    <w:rsid w:val="00632E1A"/>
    <w:rsid w:val="00650FB4"/>
    <w:rsid w:val="006637F6"/>
    <w:rsid w:val="00667D90"/>
    <w:rsid w:val="00681F8A"/>
    <w:rsid w:val="0068334B"/>
    <w:rsid w:val="006852C7"/>
    <w:rsid w:val="006855D9"/>
    <w:rsid w:val="006939E0"/>
    <w:rsid w:val="006962C8"/>
    <w:rsid w:val="0069670D"/>
    <w:rsid w:val="006A6CBF"/>
    <w:rsid w:val="006C1615"/>
    <w:rsid w:val="006C6DC0"/>
    <w:rsid w:val="006D3C88"/>
    <w:rsid w:val="006F0298"/>
    <w:rsid w:val="006F4B8E"/>
    <w:rsid w:val="006F692C"/>
    <w:rsid w:val="007076E3"/>
    <w:rsid w:val="0072332C"/>
    <w:rsid w:val="00733AF9"/>
    <w:rsid w:val="007456C0"/>
    <w:rsid w:val="00761CF9"/>
    <w:rsid w:val="00766D11"/>
    <w:rsid w:val="00780A83"/>
    <w:rsid w:val="00790661"/>
    <w:rsid w:val="007A0FA6"/>
    <w:rsid w:val="007A79A0"/>
    <w:rsid w:val="007B419C"/>
    <w:rsid w:val="007B4AC0"/>
    <w:rsid w:val="007B6917"/>
    <w:rsid w:val="007C2DF4"/>
    <w:rsid w:val="007D0356"/>
    <w:rsid w:val="007E71A3"/>
    <w:rsid w:val="007F0291"/>
    <w:rsid w:val="007F2181"/>
    <w:rsid w:val="007F2199"/>
    <w:rsid w:val="007F271A"/>
    <w:rsid w:val="007F54ED"/>
    <w:rsid w:val="008301E0"/>
    <w:rsid w:val="00843662"/>
    <w:rsid w:val="00851600"/>
    <w:rsid w:val="0085397A"/>
    <w:rsid w:val="008557B7"/>
    <w:rsid w:val="0087714C"/>
    <w:rsid w:val="0088054F"/>
    <w:rsid w:val="008806B8"/>
    <w:rsid w:val="008B6FCF"/>
    <w:rsid w:val="008C3A73"/>
    <w:rsid w:val="00906391"/>
    <w:rsid w:val="0092010C"/>
    <w:rsid w:val="00923914"/>
    <w:rsid w:val="00934050"/>
    <w:rsid w:val="00956BD2"/>
    <w:rsid w:val="009605A1"/>
    <w:rsid w:val="009777DF"/>
    <w:rsid w:val="00991AB0"/>
    <w:rsid w:val="009A0381"/>
    <w:rsid w:val="009B585F"/>
    <w:rsid w:val="009C117C"/>
    <w:rsid w:val="009C1E5C"/>
    <w:rsid w:val="009E317A"/>
    <w:rsid w:val="009E53FC"/>
    <w:rsid w:val="009F29CC"/>
    <w:rsid w:val="00A072F0"/>
    <w:rsid w:val="00A10BED"/>
    <w:rsid w:val="00A12E1B"/>
    <w:rsid w:val="00A23B44"/>
    <w:rsid w:val="00A274DB"/>
    <w:rsid w:val="00A3542E"/>
    <w:rsid w:val="00A415EE"/>
    <w:rsid w:val="00A46AE7"/>
    <w:rsid w:val="00A60645"/>
    <w:rsid w:val="00A97FFB"/>
    <w:rsid w:val="00AA6E77"/>
    <w:rsid w:val="00AB5882"/>
    <w:rsid w:val="00AB5E17"/>
    <w:rsid w:val="00AC01E1"/>
    <w:rsid w:val="00AD1367"/>
    <w:rsid w:val="00AD3016"/>
    <w:rsid w:val="00AD5E8F"/>
    <w:rsid w:val="00AE56D6"/>
    <w:rsid w:val="00AF10B8"/>
    <w:rsid w:val="00B019CC"/>
    <w:rsid w:val="00B025B6"/>
    <w:rsid w:val="00B06E29"/>
    <w:rsid w:val="00B301D2"/>
    <w:rsid w:val="00B3527F"/>
    <w:rsid w:val="00B41FF0"/>
    <w:rsid w:val="00B42730"/>
    <w:rsid w:val="00B45A66"/>
    <w:rsid w:val="00B77318"/>
    <w:rsid w:val="00B85632"/>
    <w:rsid w:val="00B94151"/>
    <w:rsid w:val="00BC4199"/>
    <w:rsid w:val="00BD2A10"/>
    <w:rsid w:val="00BD328A"/>
    <w:rsid w:val="00BD6E7F"/>
    <w:rsid w:val="00BE4778"/>
    <w:rsid w:val="00BF5989"/>
    <w:rsid w:val="00C1373C"/>
    <w:rsid w:val="00C652CB"/>
    <w:rsid w:val="00C7454A"/>
    <w:rsid w:val="00C76EA0"/>
    <w:rsid w:val="00C843FA"/>
    <w:rsid w:val="00CB3853"/>
    <w:rsid w:val="00CB72FC"/>
    <w:rsid w:val="00CC7EFE"/>
    <w:rsid w:val="00CD232E"/>
    <w:rsid w:val="00CD30EA"/>
    <w:rsid w:val="00CF1809"/>
    <w:rsid w:val="00D03D32"/>
    <w:rsid w:val="00D12DBD"/>
    <w:rsid w:val="00D20CCD"/>
    <w:rsid w:val="00D307B5"/>
    <w:rsid w:val="00D42599"/>
    <w:rsid w:val="00D667E5"/>
    <w:rsid w:val="00D74797"/>
    <w:rsid w:val="00D80627"/>
    <w:rsid w:val="00D81AE6"/>
    <w:rsid w:val="00D854A4"/>
    <w:rsid w:val="00D91622"/>
    <w:rsid w:val="00D97972"/>
    <w:rsid w:val="00DA02DB"/>
    <w:rsid w:val="00DA208B"/>
    <w:rsid w:val="00DB34B9"/>
    <w:rsid w:val="00DB3AB6"/>
    <w:rsid w:val="00DB3BD7"/>
    <w:rsid w:val="00DC161B"/>
    <w:rsid w:val="00DD5A1B"/>
    <w:rsid w:val="00DD77E7"/>
    <w:rsid w:val="00E352F7"/>
    <w:rsid w:val="00E44D75"/>
    <w:rsid w:val="00E52B56"/>
    <w:rsid w:val="00E72969"/>
    <w:rsid w:val="00E75341"/>
    <w:rsid w:val="00E85674"/>
    <w:rsid w:val="00E956AA"/>
    <w:rsid w:val="00EA16ED"/>
    <w:rsid w:val="00EA4284"/>
    <w:rsid w:val="00EB0BDF"/>
    <w:rsid w:val="00EC3AA4"/>
    <w:rsid w:val="00EF23FA"/>
    <w:rsid w:val="00F23132"/>
    <w:rsid w:val="00F5468A"/>
    <w:rsid w:val="00F5784F"/>
    <w:rsid w:val="00F75863"/>
    <w:rsid w:val="00F75D29"/>
    <w:rsid w:val="00F83865"/>
    <w:rsid w:val="00FB7C2A"/>
    <w:rsid w:val="00FC5988"/>
    <w:rsid w:val="00FD2D05"/>
    <w:rsid w:val="00FE41EF"/>
    <w:rsid w:val="00FE56A6"/>
    <w:rsid w:val="00FF5B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28827"/>
  <w15:chartTrackingRefBased/>
  <w15:docId w15:val="{E153F045-280E-48A8-BF5B-C5E232744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sz w:val="28"/>
        <w:szCs w:val="28"/>
        <w:lang w:val="en-US"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3ADA"/>
  </w:style>
  <w:style w:type="paragraph" w:styleId="Heading1">
    <w:name w:val="heading 1"/>
    <w:basedOn w:val="Normal"/>
    <w:next w:val="Normal"/>
    <w:link w:val="Heading1Char"/>
    <w:uiPriority w:val="9"/>
    <w:qFormat/>
    <w:rsid w:val="00573E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73EB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5784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7E71A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3A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E47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4778"/>
  </w:style>
  <w:style w:type="paragraph" w:styleId="Footer">
    <w:name w:val="footer"/>
    <w:basedOn w:val="Normal"/>
    <w:link w:val="FooterChar"/>
    <w:uiPriority w:val="99"/>
    <w:unhideWhenUsed/>
    <w:rsid w:val="00BE47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4778"/>
  </w:style>
  <w:style w:type="character" w:customStyle="1" w:styleId="Heading1Char">
    <w:name w:val="Heading 1 Char"/>
    <w:basedOn w:val="DefaultParagraphFont"/>
    <w:link w:val="Heading1"/>
    <w:uiPriority w:val="9"/>
    <w:rsid w:val="00573EBC"/>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573EBC"/>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7F0291"/>
    <w:pPr>
      <w:outlineLvl w:val="9"/>
    </w:pPr>
  </w:style>
  <w:style w:type="paragraph" w:styleId="TOC1">
    <w:name w:val="toc 1"/>
    <w:basedOn w:val="Normal"/>
    <w:next w:val="Normal"/>
    <w:autoRedefine/>
    <w:uiPriority w:val="39"/>
    <w:unhideWhenUsed/>
    <w:rsid w:val="007F0291"/>
    <w:pPr>
      <w:spacing w:after="100"/>
    </w:pPr>
  </w:style>
  <w:style w:type="paragraph" w:styleId="TOC2">
    <w:name w:val="toc 2"/>
    <w:basedOn w:val="Normal"/>
    <w:next w:val="Normal"/>
    <w:autoRedefine/>
    <w:uiPriority w:val="39"/>
    <w:unhideWhenUsed/>
    <w:rsid w:val="007F0291"/>
    <w:pPr>
      <w:spacing w:after="100"/>
      <w:ind w:left="220"/>
    </w:pPr>
  </w:style>
  <w:style w:type="character" w:styleId="Hyperlink">
    <w:name w:val="Hyperlink"/>
    <w:basedOn w:val="DefaultParagraphFont"/>
    <w:uiPriority w:val="99"/>
    <w:unhideWhenUsed/>
    <w:rsid w:val="007F0291"/>
    <w:rPr>
      <w:color w:val="0563C1" w:themeColor="hyperlink"/>
      <w:u w:val="single"/>
    </w:rPr>
  </w:style>
  <w:style w:type="character" w:customStyle="1" w:styleId="Heading3Char">
    <w:name w:val="Heading 3 Char"/>
    <w:basedOn w:val="DefaultParagraphFont"/>
    <w:link w:val="Heading3"/>
    <w:uiPriority w:val="9"/>
    <w:rsid w:val="00F5784F"/>
    <w:rPr>
      <w:rFonts w:asciiTheme="majorHAnsi" w:eastAsiaTheme="majorEastAsia" w:hAnsiTheme="majorHAnsi" w:cstheme="majorBidi"/>
      <w:color w:val="1F3763" w:themeColor="accent1" w:themeShade="7F"/>
      <w:sz w:val="24"/>
      <w:szCs w:val="24"/>
    </w:rPr>
  </w:style>
  <w:style w:type="paragraph" w:styleId="Caption">
    <w:name w:val="caption"/>
    <w:basedOn w:val="Normal"/>
    <w:next w:val="Normal"/>
    <w:uiPriority w:val="35"/>
    <w:unhideWhenUsed/>
    <w:qFormat/>
    <w:rsid w:val="00FF5BC2"/>
    <w:pPr>
      <w:spacing w:after="200" w:line="240" w:lineRule="auto"/>
    </w:pPr>
    <w:rPr>
      <w:i/>
      <w:iCs/>
      <w:color w:val="44546A" w:themeColor="text2"/>
      <w:sz w:val="18"/>
      <w:szCs w:val="18"/>
    </w:rPr>
  </w:style>
  <w:style w:type="character" w:customStyle="1" w:styleId="Heading4Char">
    <w:name w:val="Heading 4 Char"/>
    <w:basedOn w:val="DefaultParagraphFont"/>
    <w:link w:val="Heading4"/>
    <w:uiPriority w:val="9"/>
    <w:rsid w:val="007E71A3"/>
    <w:rPr>
      <w:rFonts w:asciiTheme="majorHAnsi" w:eastAsiaTheme="majorEastAsia" w:hAnsiTheme="majorHAnsi" w:cstheme="majorBidi"/>
      <w:i/>
      <w:iCs/>
      <w:color w:val="2F5496" w:themeColor="accent1" w:themeShade="BF"/>
    </w:rPr>
  </w:style>
  <w:style w:type="character" w:styleId="UnresolvedMention">
    <w:name w:val="Unresolved Mention"/>
    <w:basedOn w:val="DefaultParagraphFont"/>
    <w:uiPriority w:val="99"/>
    <w:semiHidden/>
    <w:unhideWhenUsed/>
    <w:rsid w:val="00BD328A"/>
    <w:rPr>
      <w:color w:val="605E5C"/>
      <w:shd w:val="clear" w:color="auto" w:fill="E1DFDD"/>
    </w:rPr>
  </w:style>
  <w:style w:type="character" w:styleId="PlaceholderText">
    <w:name w:val="Placeholder Text"/>
    <w:basedOn w:val="DefaultParagraphFont"/>
    <w:uiPriority w:val="99"/>
    <w:semiHidden/>
    <w:rsid w:val="003F69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392606">
      <w:bodyDiv w:val="1"/>
      <w:marLeft w:val="0"/>
      <w:marRight w:val="0"/>
      <w:marTop w:val="0"/>
      <w:marBottom w:val="0"/>
      <w:divBdr>
        <w:top w:val="none" w:sz="0" w:space="0" w:color="auto"/>
        <w:left w:val="none" w:sz="0" w:space="0" w:color="auto"/>
        <w:bottom w:val="none" w:sz="0" w:space="0" w:color="auto"/>
        <w:right w:val="none" w:sz="0" w:space="0" w:color="auto"/>
      </w:divBdr>
    </w:div>
    <w:div w:id="104543759">
      <w:bodyDiv w:val="1"/>
      <w:marLeft w:val="0"/>
      <w:marRight w:val="0"/>
      <w:marTop w:val="0"/>
      <w:marBottom w:val="0"/>
      <w:divBdr>
        <w:top w:val="none" w:sz="0" w:space="0" w:color="auto"/>
        <w:left w:val="none" w:sz="0" w:space="0" w:color="auto"/>
        <w:bottom w:val="none" w:sz="0" w:space="0" w:color="auto"/>
        <w:right w:val="none" w:sz="0" w:space="0" w:color="auto"/>
      </w:divBdr>
    </w:div>
    <w:div w:id="290599909">
      <w:bodyDiv w:val="1"/>
      <w:marLeft w:val="0"/>
      <w:marRight w:val="0"/>
      <w:marTop w:val="0"/>
      <w:marBottom w:val="0"/>
      <w:divBdr>
        <w:top w:val="none" w:sz="0" w:space="0" w:color="auto"/>
        <w:left w:val="none" w:sz="0" w:space="0" w:color="auto"/>
        <w:bottom w:val="none" w:sz="0" w:space="0" w:color="auto"/>
        <w:right w:val="none" w:sz="0" w:space="0" w:color="auto"/>
      </w:divBdr>
    </w:div>
    <w:div w:id="472716875">
      <w:bodyDiv w:val="1"/>
      <w:marLeft w:val="0"/>
      <w:marRight w:val="0"/>
      <w:marTop w:val="0"/>
      <w:marBottom w:val="0"/>
      <w:divBdr>
        <w:top w:val="none" w:sz="0" w:space="0" w:color="auto"/>
        <w:left w:val="none" w:sz="0" w:space="0" w:color="auto"/>
        <w:bottom w:val="none" w:sz="0" w:space="0" w:color="auto"/>
        <w:right w:val="none" w:sz="0" w:space="0" w:color="auto"/>
      </w:divBdr>
    </w:div>
    <w:div w:id="485168594">
      <w:bodyDiv w:val="1"/>
      <w:marLeft w:val="0"/>
      <w:marRight w:val="0"/>
      <w:marTop w:val="0"/>
      <w:marBottom w:val="0"/>
      <w:divBdr>
        <w:top w:val="none" w:sz="0" w:space="0" w:color="auto"/>
        <w:left w:val="none" w:sz="0" w:space="0" w:color="auto"/>
        <w:bottom w:val="none" w:sz="0" w:space="0" w:color="auto"/>
        <w:right w:val="none" w:sz="0" w:space="0" w:color="auto"/>
      </w:divBdr>
    </w:div>
    <w:div w:id="613247824">
      <w:bodyDiv w:val="1"/>
      <w:marLeft w:val="0"/>
      <w:marRight w:val="0"/>
      <w:marTop w:val="0"/>
      <w:marBottom w:val="0"/>
      <w:divBdr>
        <w:top w:val="none" w:sz="0" w:space="0" w:color="auto"/>
        <w:left w:val="none" w:sz="0" w:space="0" w:color="auto"/>
        <w:bottom w:val="none" w:sz="0" w:space="0" w:color="auto"/>
        <w:right w:val="none" w:sz="0" w:space="0" w:color="auto"/>
      </w:divBdr>
    </w:div>
    <w:div w:id="662859343">
      <w:bodyDiv w:val="1"/>
      <w:marLeft w:val="0"/>
      <w:marRight w:val="0"/>
      <w:marTop w:val="0"/>
      <w:marBottom w:val="0"/>
      <w:divBdr>
        <w:top w:val="none" w:sz="0" w:space="0" w:color="auto"/>
        <w:left w:val="none" w:sz="0" w:space="0" w:color="auto"/>
        <w:bottom w:val="none" w:sz="0" w:space="0" w:color="auto"/>
        <w:right w:val="none" w:sz="0" w:space="0" w:color="auto"/>
      </w:divBdr>
    </w:div>
    <w:div w:id="667099196">
      <w:bodyDiv w:val="1"/>
      <w:marLeft w:val="0"/>
      <w:marRight w:val="0"/>
      <w:marTop w:val="0"/>
      <w:marBottom w:val="0"/>
      <w:divBdr>
        <w:top w:val="none" w:sz="0" w:space="0" w:color="auto"/>
        <w:left w:val="none" w:sz="0" w:space="0" w:color="auto"/>
        <w:bottom w:val="none" w:sz="0" w:space="0" w:color="auto"/>
        <w:right w:val="none" w:sz="0" w:space="0" w:color="auto"/>
      </w:divBdr>
    </w:div>
    <w:div w:id="863136034">
      <w:bodyDiv w:val="1"/>
      <w:marLeft w:val="0"/>
      <w:marRight w:val="0"/>
      <w:marTop w:val="0"/>
      <w:marBottom w:val="0"/>
      <w:divBdr>
        <w:top w:val="none" w:sz="0" w:space="0" w:color="auto"/>
        <w:left w:val="none" w:sz="0" w:space="0" w:color="auto"/>
        <w:bottom w:val="none" w:sz="0" w:space="0" w:color="auto"/>
        <w:right w:val="none" w:sz="0" w:space="0" w:color="auto"/>
      </w:divBdr>
    </w:div>
    <w:div w:id="873732909">
      <w:bodyDiv w:val="1"/>
      <w:marLeft w:val="0"/>
      <w:marRight w:val="0"/>
      <w:marTop w:val="0"/>
      <w:marBottom w:val="0"/>
      <w:divBdr>
        <w:top w:val="none" w:sz="0" w:space="0" w:color="auto"/>
        <w:left w:val="none" w:sz="0" w:space="0" w:color="auto"/>
        <w:bottom w:val="none" w:sz="0" w:space="0" w:color="auto"/>
        <w:right w:val="none" w:sz="0" w:space="0" w:color="auto"/>
      </w:divBdr>
    </w:div>
    <w:div w:id="896471113">
      <w:bodyDiv w:val="1"/>
      <w:marLeft w:val="0"/>
      <w:marRight w:val="0"/>
      <w:marTop w:val="0"/>
      <w:marBottom w:val="0"/>
      <w:divBdr>
        <w:top w:val="none" w:sz="0" w:space="0" w:color="auto"/>
        <w:left w:val="none" w:sz="0" w:space="0" w:color="auto"/>
        <w:bottom w:val="none" w:sz="0" w:space="0" w:color="auto"/>
        <w:right w:val="none" w:sz="0" w:space="0" w:color="auto"/>
      </w:divBdr>
    </w:div>
    <w:div w:id="911738501">
      <w:bodyDiv w:val="1"/>
      <w:marLeft w:val="0"/>
      <w:marRight w:val="0"/>
      <w:marTop w:val="0"/>
      <w:marBottom w:val="0"/>
      <w:divBdr>
        <w:top w:val="none" w:sz="0" w:space="0" w:color="auto"/>
        <w:left w:val="none" w:sz="0" w:space="0" w:color="auto"/>
        <w:bottom w:val="none" w:sz="0" w:space="0" w:color="auto"/>
        <w:right w:val="none" w:sz="0" w:space="0" w:color="auto"/>
      </w:divBdr>
    </w:div>
    <w:div w:id="957302224">
      <w:bodyDiv w:val="1"/>
      <w:marLeft w:val="0"/>
      <w:marRight w:val="0"/>
      <w:marTop w:val="0"/>
      <w:marBottom w:val="0"/>
      <w:divBdr>
        <w:top w:val="none" w:sz="0" w:space="0" w:color="auto"/>
        <w:left w:val="none" w:sz="0" w:space="0" w:color="auto"/>
        <w:bottom w:val="none" w:sz="0" w:space="0" w:color="auto"/>
        <w:right w:val="none" w:sz="0" w:space="0" w:color="auto"/>
      </w:divBdr>
    </w:div>
    <w:div w:id="1210456550">
      <w:bodyDiv w:val="1"/>
      <w:marLeft w:val="0"/>
      <w:marRight w:val="0"/>
      <w:marTop w:val="0"/>
      <w:marBottom w:val="0"/>
      <w:divBdr>
        <w:top w:val="none" w:sz="0" w:space="0" w:color="auto"/>
        <w:left w:val="none" w:sz="0" w:space="0" w:color="auto"/>
        <w:bottom w:val="none" w:sz="0" w:space="0" w:color="auto"/>
        <w:right w:val="none" w:sz="0" w:space="0" w:color="auto"/>
      </w:divBdr>
    </w:div>
    <w:div w:id="1458789775">
      <w:bodyDiv w:val="1"/>
      <w:marLeft w:val="0"/>
      <w:marRight w:val="0"/>
      <w:marTop w:val="0"/>
      <w:marBottom w:val="0"/>
      <w:divBdr>
        <w:top w:val="none" w:sz="0" w:space="0" w:color="auto"/>
        <w:left w:val="none" w:sz="0" w:space="0" w:color="auto"/>
        <w:bottom w:val="none" w:sz="0" w:space="0" w:color="auto"/>
        <w:right w:val="none" w:sz="0" w:space="0" w:color="auto"/>
      </w:divBdr>
    </w:div>
    <w:div w:id="1588926980">
      <w:bodyDiv w:val="1"/>
      <w:marLeft w:val="0"/>
      <w:marRight w:val="0"/>
      <w:marTop w:val="0"/>
      <w:marBottom w:val="0"/>
      <w:divBdr>
        <w:top w:val="none" w:sz="0" w:space="0" w:color="auto"/>
        <w:left w:val="none" w:sz="0" w:space="0" w:color="auto"/>
        <w:bottom w:val="none" w:sz="0" w:space="0" w:color="auto"/>
        <w:right w:val="none" w:sz="0" w:space="0" w:color="auto"/>
      </w:divBdr>
    </w:div>
    <w:div w:id="1605460537">
      <w:bodyDiv w:val="1"/>
      <w:marLeft w:val="0"/>
      <w:marRight w:val="0"/>
      <w:marTop w:val="0"/>
      <w:marBottom w:val="0"/>
      <w:divBdr>
        <w:top w:val="none" w:sz="0" w:space="0" w:color="auto"/>
        <w:left w:val="none" w:sz="0" w:space="0" w:color="auto"/>
        <w:bottom w:val="none" w:sz="0" w:space="0" w:color="auto"/>
        <w:right w:val="none" w:sz="0" w:space="0" w:color="auto"/>
      </w:divBdr>
    </w:div>
    <w:div w:id="1659110089">
      <w:bodyDiv w:val="1"/>
      <w:marLeft w:val="0"/>
      <w:marRight w:val="0"/>
      <w:marTop w:val="0"/>
      <w:marBottom w:val="0"/>
      <w:divBdr>
        <w:top w:val="none" w:sz="0" w:space="0" w:color="auto"/>
        <w:left w:val="none" w:sz="0" w:space="0" w:color="auto"/>
        <w:bottom w:val="none" w:sz="0" w:space="0" w:color="auto"/>
        <w:right w:val="none" w:sz="0" w:space="0" w:color="auto"/>
      </w:divBdr>
    </w:div>
    <w:div w:id="1691448328">
      <w:bodyDiv w:val="1"/>
      <w:marLeft w:val="0"/>
      <w:marRight w:val="0"/>
      <w:marTop w:val="0"/>
      <w:marBottom w:val="0"/>
      <w:divBdr>
        <w:top w:val="none" w:sz="0" w:space="0" w:color="auto"/>
        <w:left w:val="none" w:sz="0" w:space="0" w:color="auto"/>
        <w:bottom w:val="none" w:sz="0" w:space="0" w:color="auto"/>
        <w:right w:val="none" w:sz="0" w:space="0" w:color="auto"/>
      </w:divBdr>
    </w:div>
    <w:div w:id="1702440117">
      <w:bodyDiv w:val="1"/>
      <w:marLeft w:val="0"/>
      <w:marRight w:val="0"/>
      <w:marTop w:val="0"/>
      <w:marBottom w:val="0"/>
      <w:divBdr>
        <w:top w:val="none" w:sz="0" w:space="0" w:color="auto"/>
        <w:left w:val="none" w:sz="0" w:space="0" w:color="auto"/>
        <w:bottom w:val="none" w:sz="0" w:space="0" w:color="auto"/>
        <w:right w:val="none" w:sz="0" w:space="0" w:color="auto"/>
      </w:divBdr>
    </w:div>
    <w:div w:id="1887713452">
      <w:bodyDiv w:val="1"/>
      <w:marLeft w:val="0"/>
      <w:marRight w:val="0"/>
      <w:marTop w:val="0"/>
      <w:marBottom w:val="0"/>
      <w:divBdr>
        <w:top w:val="none" w:sz="0" w:space="0" w:color="auto"/>
        <w:left w:val="none" w:sz="0" w:space="0" w:color="auto"/>
        <w:bottom w:val="none" w:sz="0" w:space="0" w:color="auto"/>
        <w:right w:val="none" w:sz="0" w:space="0" w:color="auto"/>
      </w:divBdr>
    </w:div>
    <w:div w:id="2115704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oleObject" Target="embeddings/oleObject1.bin"/><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0.png"/><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wmf"/><Relationship Id="rId45" Type="http://schemas.openxmlformats.org/officeDocument/2006/relationships/image" Target="media/image3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footer" Target="footer1.xml"/><Relationship Id="rId31" Type="http://schemas.openxmlformats.org/officeDocument/2006/relationships/image" Target="media/image22.png"/><Relationship Id="rId44" Type="http://schemas.openxmlformats.org/officeDocument/2006/relationships/image" Target="media/image33.pn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hyperlink" Target="https://developers.google.com/youtube/v3" TargetMode="External"/><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2.png"/><Relationship Id="rId48" Type="http://schemas.openxmlformats.org/officeDocument/2006/relationships/image" Target="media/image37.png"/><Relationship Id="rId8" Type="http://schemas.openxmlformats.org/officeDocument/2006/relationships/image" Target="media/image1.jpe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wmf"/><Relationship Id="rId46" Type="http://schemas.openxmlformats.org/officeDocument/2006/relationships/image" Target="media/image35.png"/><Relationship Id="rId20" Type="http://schemas.openxmlformats.org/officeDocument/2006/relationships/image" Target="media/image12.png"/><Relationship Id="rId41" Type="http://schemas.openxmlformats.org/officeDocument/2006/relationships/oleObject" Target="embeddings/oleObject2.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E620BC-A7B3-4159-818D-74E29869D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6</TotalTime>
  <Pages>32</Pages>
  <Words>3853</Words>
  <Characters>21964</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ght</dc:creator>
  <cp:keywords/>
  <dc:description/>
  <cp:lastModifiedBy>Đạo Nguyễn</cp:lastModifiedBy>
  <cp:revision>220</cp:revision>
  <dcterms:created xsi:type="dcterms:W3CDTF">2020-06-21T08:30:00Z</dcterms:created>
  <dcterms:modified xsi:type="dcterms:W3CDTF">2020-12-18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